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D0808" w14:textId="3D69D9BD" w:rsidR="0014734F" w:rsidRPr="003227F3" w:rsidRDefault="0014734F" w:rsidP="003227F3">
      <w:pPr>
        <w:pStyle w:val="IntenseQuote"/>
        <w:pBdr>
          <w:top w:val="single" w:sz="4" w:space="10" w:color="auto"/>
          <w:bottom w:val="single" w:sz="4" w:space="10" w:color="auto"/>
        </w:pBdr>
        <w:spacing w:before="0" w:after="0" w:line="240" w:lineRule="auto"/>
        <w:ind w:left="720"/>
        <w:rPr>
          <w:b/>
          <w:bCs/>
          <w:i w:val="0"/>
          <w:iCs w:val="0"/>
          <w:color w:val="auto"/>
        </w:rPr>
      </w:pPr>
      <w:r w:rsidRPr="003227F3">
        <w:rPr>
          <w:b/>
          <w:bCs/>
          <w:i w:val="0"/>
          <w:iCs w:val="0"/>
          <w:color w:val="auto"/>
        </w:rPr>
        <w:t>Math 120</w:t>
      </w:r>
      <w:r w:rsidRPr="003227F3">
        <w:rPr>
          <w:b/>
          <w:bCs/>
          <w:i w:val="0"/>
          <w:iCs w:val="0"/>
          <w:color w:val="auto"/>
        </w:rPr>
        <w:br/>
        <w:t>2.1 Linear Equations and Rational Equations</w:t>
      </w:r>
    </w:p>
    <w:p w14:paraId="7499FC03" w14:textId="77777777" w:rsidR="0014734F" w:rsidRPr="00013D40" w:rsidRDefault="0014734F" w:rsidP="003227F3">
      <w:pPr>
        <w:pStyle w:val="Heading1"/>
        <w:rPr>
          <w:rFonts w:asciiTheme="minorHAnsi" w:hAnsiTheme="minorHAnsi"/>
          <w:sz w:val="22"/>
          <w:szCs w:val="22"/>
        </w:rPr>
      </w:pPr>
      <w:r w:rsidRPr="00013D40">
        <w:rPr>
          <w:rFonts w:asciiTheme="minorHAnsi" w:hAnsiTheme="minorHAnsi"/>
          <w:sz w:val="22"/>
          <w:szCs w:val="22"/>
        </w:rPr>
        <w:t>Objectives</w:t>
      </w:r>
    </w:p>
    <w:p w14:paraId="1C773C3B" w14:textId="77777777" w:rsidR="0014734F" w:rsidRPr="00013D40" w:rsidRDefault="0014734F" w:rsidP="003227F3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cstheme="minorHAnsi"/>
        </w:rPr>
        <w:t>Solve linear equations in 1 variable.</w:t>
      </w:r>
    </w:p>
    <w:p w14:paraId="254E5E2E" w14:textId="11BD8A9D" w:rsidR="0014734F" w:rsidRPr="00013D40" w:rsidRDefault="0014734F" w:rsidP="003227F3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cstheme="minorHAnsi"/>
        </w:rPr>
        <w:t>Solve linear equations containing fractions.</w:t>
      </w:r>
    </w:p>
    <w:p w14:paraId="2F7B51DF" w14:textId="5FCB72CE" w:rsidR="0014734F" w:rsidRPr="00013D40" w:rsidRDefault="0014734F" w:rsidP="003227F3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cstheme="minorHAnsi"/>
        </w:rPr>
        <w:t>Recognize identities, conditional equations, and inconsistent equations.</w:t>
      </w:r>
    </w:p>
    <w:p w14:paraId="6D00A3FB" w14:textId="53702EBA" w:rsidR="0014734F" w:rsidRPr="00013D40" w:rsidRDefault="0014734F" w:rsidP="003227F3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cstheme="minorHAnsi"/>
        </w:rPr>
        <w:t>Solve rational equations with variables in the denominator.</w:t>
      </w:r>
    </w:p>
    <w:p w14:paraId="558CA68D" w14:textId="26CC5720" w:rsidR="00D75F5D" w:rsidRPr="00013D40" w:rsidRDefault="0014734F" w:rsidP="003227F3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cstheme="minorHAnsi"/>
        </w:rPr>
        <w:t>Solve applied problems using linear functions.</w:t>
      </w:r>
    </w:p>
    <w:p w14:paraId="57095159" w14:textId="159AD7FA" w:rsidR="0014734F" w:rsidRPr="00013D40" w:rsidRDefault="001E565E" w:rsidP="003227F3">
      <w:pPr>
        <w:pStyle w:val="Heading1"/>
        <w:rPr>
          <w:rFonts w:asciiTheme="minorHAnsi" w:hAnsiTheme="minorHAnsi"/>
          <w:sz w:val="22"/>
          <w:szCs w:val="22"/>
        </w:rPr>
      </w:pPr>
      <w:r w:rsidRPr="00013D40">
        <w:rPr>
          <w:rFonts w:asciiTheme="minorHAnsi" w:hAnsiTheme="minorHAnsi"/>
          <w:sz w:val="22"/>
          <w:szCs w:val="22"/>
        </w:rPr>
        <w:t>Topic #1: Solving Linear Equations in One Variable</w:t>
      </w:r>
      <w:r w:rsidR="006B6C83" w:rsidRPr="00013D40">
        <w:rPr>
          <w:rFonts w:asciiTheme="minorHAnsi" w:hAnsiTheme="minorHAnsi"/>
          <w:sz w:val="22"/>
          <w:szCs w:val="22"/>
        </w:rPr>
        <w:t xml:space="preserve"> – By “Hand”</w:t>
      </w:r>
    </w:p>
    <w:p w14:paraId="7EA33DD5" w14:textId="77777777" w:rsidR="0014734F" w:rsidRPr="00013D40" w:rsidRDefault="002022A7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Linear functions can be written in the form</w:t>
      </w:r>
    </w:p>
    <w:p w14:paraId="18C71E42" w14:textId="723A728C" w:rsidR="0014734F" w:rsidRPr="00013D40" w:rsidRDefault="002022A7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mx+b</m:t>
        </m:r>
      </m:oMath>
      <w:r w:rsidRPr="00013D40">
        <w:rPr>
          <w:rFonts w:eastAsiaTheme="minorEastAsia" w:cstheme="minorHAnsi"/>
        </w:rPr>
        <w:t xml:space="preserve">.  </w:t>
      </w:r>
    </w:p>
    <w:p w14:paraId="5CB01EB0" w14:textId="214A323D" w:rsidR="00D75F5D" w:rsidRPr="00013D40" w:rsidRDefault="002022A7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Consider the linear functions </w:t>
      </w: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2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-3</m:t>
            </m:r>
          </m:e>
        </m:d>
        <m:r>
          <w:rPr>
            <w:rFonts w:ascii="Cambria Math" w:eastAsiaTheme="minorEastAsia" w:hAnsi="Cambria Math" w:cstheme="minorHAnsi"/>
          </w:rPr>
          <m:t>-17</m:t>
        </m:r>
      </m:oMath>
      <w:r w:rsidRPr="00013D40">
        <w:rPr>
          <w:rFonts w:eastAsiaTheme="minorEastAsia" w:cstheme="minorHAnsi"/>
        </w:rPr>
        <w:t xml:space="preserve"> and </w:t>
      </w:r>
      <m:oMath>
        <m:r>
          <w:rPr>
            <w:rFonts w:ascii="Cambria Math" w:eastAsiaTheme="minorEastAsia" w:hAnsi="Cambria Math" w:cstheme="minorHAnsi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13-3(x+2)</m:t>
        </m:r>
      </m:oMath>
      <w:r w:rsidRPr="00013D40">
        <w:rPr>
          <w:rFonts w:eastAsiaTheme="minorEastAsia" w:cstheme="minorHAnsi"/>
        </w:rPr>
        <w:t xml:space="preserve">.  Suppose we want to find where </w:t>
      </w: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=g(x)</m:t>
        </m:r>
      </m:oMath>
      <w:r w:rsidRPr="00013D40">
        <w:rPr>
          <w:rFonts w:eastAsiaTheme="minorEastAsia" w:cstheme="minorHAnsi"/>
        </w:rPr>
        <w:t>.  It may not be obvious that the functions are linear, but the resulting equation is:</w:t>
      </w:r>
      <w:r w:rsidR="004F39C0">
        <w:rPr>
          <w:rFonts w:eastAsiaTheme="minorEastAsia" w:cstheme="minorHAnsi"/>
        </w:rPr>
        <w:tab/>
      </w:r>
      <w:r w:rsidR="004F39C0">
        <w:rPr>
          <w:rFonts w:eastAsiaTheme="minorEastAsia" w:cstheme="minorHAnsi"/>
        </w:rPr>
        <w:tab/>
        <w:t xml:space="preserve"> 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4"/>
            <w:szCs w:val="24"/>
          </w:rPr>
          <m:t>=g(x)</m:t>
        </m:r>
      </m:oMath>
      <w:r w:rsidR="004F39C0" w:rsidRPr="00ED4E6F">
        <w:rPr>
          <w:rFonts w:eastAsiaTheme="minorEastAsia" w:cstheme="minorHAnsi"/>
          <w:sz w:val="40"/>
          <w:szCs w:val="40"/>
        </w:rPr>
        <w:t xml:space="preserve">  </w:t>
      </w:r>
    </w:p>
    <w:p w14:paraId="457C284F" w14:textId="29A29162" w:rsidR="002022A7" w:rsidRPr="00013D40" w:rsidRDefault="002022A7" w:rsidP="003227F3">
      <w:pPr>
        <w:spacing w:after="0" w:line="240" w:lineRule="auto"/>
        <w:ind w:left="720"/>
        <w:rPr>
          <w:rFonts w:cstheme="minorHAnsi"/>
        </w:rPr>
      </w:pPr>
      <m:oMath>
        <m:r>
          <w:rPr>
            <w:rFonts w:ascii="Cambria Math" w:hAnsi="Cambria Math" w:cstheme="minorHAnsi"/>
          </w:rPr>
          <m:t>2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3</m:t>
            </m:r>
          </m:e>
        </m:d>
        <m:r>
          <w:rPr>
            <w:rFonts w:ascii="Cambria Math" w:hAnsi="Cambria Math" w:cstheme="minorHAnsi"/>
          </w:rPr>
          <m:t>-17=13-3(x+2)</m:t>
        </m:r>
      </m:oMath>
      <w:r w:rsidRPr="00013D40">
        <w:rPr>
          <w:rFonts w:cstheme="minorHAnsi"/>
        </w:rPr>
        <w:t xml:space="preserve"> </w:t>
      </w:r>
    </w:p>
    <w:p w14:paraId="21C99AD1" w14:textId="77777777" w:rsidR="0014734F" w:rsidRPr="00013D40" w:rsidRDefault="0014734F" w:rsidP="003227F3">
      <w:pPr>
        <w:spacing w:after="0" w:line="240" w:lineRule="auto"/>
        <w:rPr>
          <w:rFonts w:cstheme="minorHAnsi"/>
        </w:rPr>
      </w:pPr>
    </w:p>
    <w:p w14:paraId="5EADA2F2" w14:textId="77777777" w:rsidR="00D75F5D" w:rsidRPr="00013D40" w:rsidRDefault="00D75F5D" w:rsidP="003227F3">
      <w:pPr>
        <w:spacing w:after="0" w:line="240" w:lineRule="auto"/>
        <w:rPr>
          <w:rFonts w:cstheme="minorHAnsi"/>
        </w:rPr>
      </w:pPr>
    </w:p>
    <w:p w14:paraId="3D05D18B" w14:textId="0F64D23E" w:rsidR="00D75F5D" w:rsidRPr="00013D40" w:rsidRDefault="00733539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The result is the solution set to the </w:t>
      </w:r>
      <w:proofErr w:type="gramStart"/>
      <w:r w:rsidRPr="00013D40">
        <w:rPr>
          <w:rFonts w:eastAsiaTheme="minorEastAsia" w:cstheme="minorHAnsi"/>
        </w:rPr>
        <w:t>equation,</w:t>
      </w:r>
      <w:proofErr w:type="gramEnd"/>
      <w:r w:rsidRPr="00013D40">
        <w:rPr>
          <w:rFonts w:eastAsiaTheme="minorEastAsia" w:cstheme="minorHAnsi"/>
        </w:rPr>
        <w:t xml:space="preserve"> we can plug into the original equation to verify:</w:t>
      </w:r>
    </w:p>
    <w:p w14:paraId="0A5A7ACD" w14:textId="2D1D5C8C" w:rsidR="00DC2A88" w:rsidRPr="00013D40" w:rsidRDefault="00DC2A88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Moreover, the original functions are shown to be equivalent at </w:t>
      </w:r>
      <m:oMath>
        <m:r>
          <w:rPr>
            <w:rFonts w:ascii="Cambria Math" w:eastAsiaTheme="minorEastAsia" w:hAnsi="Cambria Math" w:cstheme="minorHAnsi"/>
          </w:rPr>
          <m:t>x=6</m:t>
        </m:r>
      </m:oMath>
      <w:r w:rsidRPr="00013D40">
        <w:rPr>
          <w:rFonts w:eastAsiaTheme="minorEastAsia" w:cstheme="minorHAnsi"/>
        </w:rPr>
        <w:t>:</w:t>
      </w:r>
    </w:p>
    <w:p w14:paraId="1A12239C" w14:textId="77777777" w:rsidR="00D75F5D" w:rsidRPr="00013D40" w:rsidRDefault="00D75F5D" w:rsidP="003227F3">
      <w:pPr>
        <w:spacing w:after="0" w:line="240" w:lineRule="auto"/>
        <w:rPr>
          <w:rFonts w:eastAsiaTheme="minorEastAsia" w:cstheme="minorHAnsi"/>
        </w:rPr>
      </w:pPr>
    </w:p>
    <w:p w14:paraId="4FB470D0" w14:textId="61680DDB" w:rsidR="00D75F5D" w:rsidRPr="00013D40" w:rsidRDefault="00D75F5D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Thinking</w:t>
      </w:r>
      <w:r w:rsidR="00E8119E" w:rsidRPr="00013D40">
        <w:rPr>
          <w:rFonts w:cstheme="minorHAnsi"/>
        </w:rPr>
        <w:t xml:space="preserve"> of linea</w:t>
      </w:r>
      <w:r w:rsidR="00CE1880" w:rsidRPr="00013D40">
        <w:rPr>
          <w:rFonts w:cstheme="minorHAnsi"/>
        </w:rPr>
        <w:t>r equations as 2 lines provides the basis for the steps to solving a linear equation:</w:t>
      </w:r>
    </w:p>
    <w:p w14:paraId="7F888D27" w14:textId="1A1E6AAC" w:rsidR="00CE1880" w:rsidRPr="00013D40" w:rsidRDefault="00CE1880" w:rsidP="003227F3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 w:cstheme="minorHAnsi"/>
        </w:rPr>
      </w:pPr>
      <w:r w:rsidRPr="00013D40">
        <w:rPr>
          <w:rFonts w:cstheme="minorHAnsi"/>
        </w:rPr>
        <w:t xml:space="preserve">Simplify both sides of the equation as much as possible (get both sides in </w:t>
      </w:r>
      <m:oMath>
        <m:r>
          <w:rPr>
            <w:rFonts w:ascii="Cambria Math" w:hAnsi="Cambria Math" w:cstheme="minorHAnsi"/>
          </w:rPr>
          <m:t>y=mx+b</m:t>
        </m:r>
      </m:oMath>
      <w:r w:rsidRPr="00013D40">
        <w:rPr>
          <w:rFonts w:eastAsiaTheme="minorEastAsia" w:cstheme="minorHAnsi"/>
        </w:rPr>
        <w:t xml:space="preserve"> form).</w:t>
      </w:r>
      <w:r w:rsidR="00837CC5" w:rsidRPr="00013D40">
        <w:rPr>
          <w:rFonts w:eastAsiaTheme="minorEastAsia" w:cstheme="minorHAnsi"/>
        </w:rPr>
        <w:t xml:space="preserve"> Clear </w:t>
      </w:r>
      <w:r w:rsidR="00D75F5D" w:rsidRPr="00013D40">
        <w:rPr>
          <w:rFonts w:eastAsiaTheme="minorEastAsia" w:cstheme="minorHAnsi"/>
        </w:rPr>
        <w:t>__________________________</w:t>
      </w:r>
      <w:r w:rsidR="00837CC5" w:rsidRPr="00013D40">
        <w:rPr>
          <w:rFonts w:eastAsiaTheme="minorEastAsia" w:cstheme="minorHAnsi"/>
        </w:rPr>
        <w:t>if necessary</w:t>
      </w:r>
      <w:r w:rsidR="009C3076" w:rsidRPr="00013D40">
        <w:rPr>
          <w:rFonts w:eastAsiaTheme="minorEastAsia" w:cstheme="minorHAnsi"/>
        </w:rPr>
        <w:t xml:space="preserve"> (LCM)</w:t>
      </w:r>
      <w:r w:rsidR="00EE4BD5" w:rsidRPr="00013D40">
        <w:rPr>
          <w:rFonts w:eastAsiaTheme="minorEastAsia" w:cstheme="minorHAnsi"/>
        </w:rPr>
        <w:t>.</w:t>
      </w:r>
    </w:p>
    <w:p w14:paraId="349C17F7" w14:textId="6B7D95F3" w:rsidR="00561CB3" w:rsidRPr="00013D40" w:rsidRDefault="00CE1880" w:rsidP="003227F3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Collect all variable terms</w:t>
      </w:r>
      <w:r w:rsidR="00561CB3" w:rsidRPr="00013D40">
        <w:rPr>
          <w:rFonts w:eastAsiaTheme="minorEastAsia" w:cstheme="minorHAnsi"/>
        </w:rPr>
        <w:t xml:space="preserve"> to one side of the equation and the constant terms </w:t>
      </w:r>
      <w:r w:rsidR="00D75F5D" w:rsidRPr="00013D40">
        <w:rPr>
          <w:rFonts w:eastAsiaTheme="minorEastAsia" w:cstheme="minorHAnsi"/>
        </w:rPr>
        <w:t>_______________</w:t>
      </w:r>
    </w:p>
    <w:p w14:paraId="63502FE0" w14:textId="257E7BC4" w:rsidR="00561CB3" w:rsidRPr="00013D40" w:rsidRDefault="00D75F5D" w:rsidP="003227F3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____________________</w:t>
      </w:r>
      <w:r w:rsidR="00561CB3" w:rsidRPr="00013D40">
        <w:rPr>
          <w:rFonts w:eastAsiaTheme="minorEastAsia" w:cstheme="minorHAnsi"/>
        </w:rPr>
        <w:t>the variable to solve.</w:t>
      </w:r>
    </w:p>
    <w:p w14:paraId="63F67CBB" w14:textId="24E4F657" w:rsidR="000558AA" w:rsidRPr="00013D40" w:rsidRDefault="00561CB3" w:rsidP="003227F3">
      <w:pPr>
        <w:pStyle w:val="ListParagraph"/>
        <w:numPr>
          <w:ilvl w:val="0"/>
          <w:numId w:val="1"/>
        </w:numPr>
        <w:spacing w:after="0" w:line="240" w:lineRule="auto"/>
        <w:contextualSpacing w:val="0"/>
        <w:rPr>
          <w:rFonts w:cstheme="minorHAnsi"/>
        </w:rPr>
      </w:pPr>
      <w:r w:rsidRPr="00013D40">
        <w:rPr>
          <w:rFonts w:eastAsiaTheme="minorEastAsia" w:cstheme="minorHAnsi"/>
        </w:rPr>
        <w:t>Check the proposed solution in the original equation.</w:t>
      </w:r>
    </w:p>
    <w:p w14:paraId="209AC631" w14:textId="578397DD" w:rsidR="002A3B4F" w:rsidRPr="00013D40" w:rsidRDefault="002A3B4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  <w:i/>
          <w:iCs/>
          <w:u w:val="single"/>
        </w:rPr>
        <w:t>Example #1</w:t>
      </w:r>
      <w:r w:rsidRPr="00013D40">
        <w:rPr>
          <w:rFonts w:eastAsiaTheme="minorEastAsia" w:cstheme="minorHAnsi"/>
        </w:rPr>
        <w:t xml:space="preserve"> – Solve the Linear Equation</w:t>
      </w:r>
    </w:p>
    <w:p w14:paraId="6B3D6235" w14:textId="52CB44D9" w:rsidR="00D75F5D" w:rsidRPr="00013D40" w:rsidRDefault="00D75F5D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4F3BBEF8" w14:textId="6D63BBC4" w:rsidR="002A3B4F" w:rsidRPr="00013D40" w:rsidRDefault="002A3B4F" w:rsidP="003227F3">
      <w:pPr>
        <w:spacing w:after="0" w:line="240" w:lineRule="auto"/>
        <w:ind w:left="4590" w:hanging="423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a. </w:t>
      </w:r>
      <m:oMath>
        <m:r>
          <w:rPr>
            <w:rFonts w:ascii="Cambria Math" w:eastAsiaTheme="minorEastAsia" w:hAnsi="Cambria Math" w:cstheme="minorHAnsi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-2</m:t>
            </m:r>
          </m:e>
        </m:d>
        <m:r>
          <w:rPr>
            <w:rFonts w:ascii="Cambria Math" w:eastAsiaTheme="minorEastAsia" w:hAnsi="Cambria Math" w:cstheme="minorHAnsi"/>
          </w:rPr>
          <m:t>+7=2(x+5)</m:t>
        </m:r>
      </m:oMath>
      <w:r w:rsidR="000558AA" w:rsidRPr="00013D40">
        <w:rPr>
          <w:rFonts w:eastAsiaTheme="minorEastAsia" w:cstheme="minorHAnsi"/>
        </w:rPr>
        <w:tab/>
      </w:r>
      <w:r w:rsidRPr="00013D40">
        <w:rPr>
          <w:rFonts w:cstheme="minorHAnsi"/>
        </w:rPr>
        <w:t xml:space="preserve">b. </w:t>
      </w:r>
      <w:r w:rsidR="00F45CB2" w:rsidRPr="00013D40">
        <w:rPr>
          <w:rFonts w:eastAsiaTheme="minorEastAsia" w:cstheme="minorHAnsi"/>
        </w:rPr>
        <w:t xml:space="preserve">Suppose </w:t>
      </w:r>
      <m:oMath>
        <m:r>
          <w:rPr>
            <w:rFonts w:ascii="Cambria Math" w:eastAsiaTheme="minorEastAsia" w:hAnsi="Cambria Math" w:cstheme="minorHAnsi"/>
          </w:rPr>
          <m:t>y=5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-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2-x</m:t>
                </m:r>
              </m:e>
            </m:d>
          </m:e>
        </m:d>
        <m:r>
          <w:rPr>
            <w:rFonts w:ascii="Cambria Math" w:eastAsiaTheme="minorEastAsia" w:hAnsi="Cambria Math" w:cstheme="minorHAnsi"/>
          </w:rPr>
          <m:t>-9(x+1)</m:t>
        </m:r>
      </m:oMath>
      <w:r w:rsidR="00F45CB2" w:rsidRPr="00013D40">
        <w:rPr>
          <w:rFonts w:eastAsiaTheme="minorEastAsia" w:cstheme="minorHAnsi"/>
        </w:rPr>
        <w:t xml:space="preserve">. </w:t>
      </w:r>
      <w:r w:rsidR="00F45CB2" w:rsidRPr="00013D40">
        <w:rPr>
          <w:rFonts w:eastAsiaTheme="minorEastAsia" w:cstheme="minorHAnsi"/>
          <w:b/>
          <w:bCs/>
        </w:rPr>
        <w:t>Find the zeros of the equation.</w:t>
      </w:r>
      <w:r w:rsidR="00F45CB2" w:rsidRPr="00013D40">
        <w:rPr>
          <w:rFonts w:eastAsiaTheme="minorEastAsia" w:cstheme="minorHAnsi"/>
        </w:rPr>
        <w:t xml:space="preserve"> </w:t>
      </w:r>
      <w:r w:rsidR="00F45CB2" w:rsidRPr="00013D40">
        <w:rPr>
          <w:rFonts w:eastAsiaTheme="minorEastAsia" w:cstheme="minorHAnsi"/>
          <w:b/>
          <w:bCs/>
        </w:rPr>
        <w:t xml:space="preserve"> In other words, find all 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x</m:t>
        </m:r>
      </m:oMath>
      <w:r w:rsidR="00F45CB2" w:rsidRPr="00013D40">
        <w:rPr>
          <w:rFonts w:eastAsiaTheme="minorEastAsia" w:cstheme="minorHAnsi"/>
          <w:b/>
          <w:bCs/>
        </w:rPr>
        <w:t xml:space="preserve"> values such that 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y=0</m:t>
        </m:r>
      </m:oMath>
      <w:r w:rsidR="00F45CB2" w:rsidRPr="00013D40">
        <w:rPr>
          <w:rFonts w:eastAsiaTheme="minorEastAsia" w:cstheme="minorHAnsi"/>
          <w:b/>
          <w:bCs/>
        </w:rPr>
        <w:t>.</w:t>
      </w:r>
    </w:p>
    <w:p w14:paraId="79EF01C9" w14:textId="61246751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4C9C6C76" w14:textId="27F9C322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33BFC825" w14:textId="5F6DF048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17A7E6E1" w14:textId="1F510EB9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575E1312" w14:textId="600FCE8D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6072D6FB" w14:textId="30AE3EEA" w:rsidR="006169C5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22219239" w14:textId="77777777" w:rsidR="00013D40" w:rsidRPr="00013D40" w:rsidRDefault="00013D40" w:rsidP="003227F3">
      <w:pPr>
        <w:spacing w:after="0" w:line="240" w:lineRule="auto"/>
        <w:rPr>
          <w:rFonts w:eastAsiaTheme="minorEastAsia" w:cstheme="minorHAnsi"/>
        </w:rPr>
      </w:pPr>
    </w:p>
    <w:p w14:paraId="27B067C8" w14:textId="5B1D1478" w:rsidR="006169C5" w:rsidRPr="00013D40" w:rsidRDefault="006169C5" w:rsidP="003227F3">
      <w:pPr>
        <w:spacing w:after="0" w:line="240" w:lineRule="auto"/>
        <w:rPr>
          <w:rFonts w:eastAsiaTheme="minorEastAsia" w:cstheme="minorHAnsi"/>
        </w:rPr>
      </w:pPr>
    </w:p>
    <w:p w14:paraId="05A71F0E" w14:textId="775F1F4B" w:rsidR="001F5801" w:rsidRPr="00013D40" w:rsidRDefault="001F5801" w:rsidP="003227F3">
      <w:pPr>
        <w:spacing w:after="0" w:line="240" w:lineRule="auto"/>
        <w:rPr>
          <w:rFonts w:eastAsiaTheme="minorEastAsia" w:cstheme="minorHAnsi"/>
        </w:rPr>
      </w:pPr>
    </w:p>
    <w:p w14:paraId="124C4F7C" w14:textId="77777777" w:rsidR="006169C5" w:rsidRPr="00013D40" w:rsidRDefault="006169C5" w:rsidP="003227F3">
      <w:pPr>
        <w:spacing w:after="0" w:line="240" w:lineRule="auto"/>
        <w:rPr>
          <w:rFonts w:cstheme="minorHAnsi"/>
        </w:rPr>
      </w:pPr>
    </w:p>
    <w:p w14:paraId="6708547C" w14:textId="192A9B33" w:rsidR="00257039" w:rsidRPr="00013D40" w:rsidRDefault="00257039" w:rsidP="003227F3">
      <w:pPr>
        <w:spacing w:after="0" w:line="240" w:lineRule="auto"/>
        <w:ind w:left="360"/>
        <w:rPr>
          <w:rFonts w:eastAsiaTheme="minorEastAsia" w:cstheme="minorHAnsi"/>
        </w:rPr>
      </w:pPr>
      <m:oMath>
        <m:r>
          <m:rPr>
            <m:nor/>
          </m:rPr>
          <w:rPr>
            <w:rFonts w:eastAsiaTheme="minorEastAsia" w:cstheme="minorHAnsi"/>
          </w:rPr>
          <m:t xml:space="preserve">c.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x</m:t>
            </m:r>
          </m:num>
          <m:den>
            <m:r>
              <w:rPr>
                <w:rFonts w:ascii="Cambria Math" w:hAnsi="Cambria Math" w:cstheme="minorHAnsi"/>
              </w:rPr>
              <m:t>11</m:t>
            </m:r>
          </m:den>
        </m:f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x</m:t>
            </m:r>
          </m:num>
          <m:den>
            <m:r>
              <w:rPr>
                <w:rFonts w:ascii="Cambria Math" w:hAnsi="Cambria Math" w:cstheme="minorHAnsi"/>
              </w:rPr>
              <m:t>12</m:t>
            </m:r>
          </m:den>
        </m:f>
        <m:r>
          <w:rPr>
            <w:rFonts w:ascii="Cambria Math" w:hAnsi="Cambria Math" w:cstheme="minorHAnsi"/>
          </w:rPr>
          <m:t>-3</m:t>
        </m:r>
      </m:oMath>
      <w:r w:rsidR="000558AA" w:rsidRPr="00013D40">
        <w:rPr>
          <w:rFonts w:eastAsiaTheme="minorEastAsia" w:cstheme="minorHAnsi"/>
        </w:rPr>
        <w:tab/>
      </w:r>
      <w:r w:rsidR="000558AA" w:rsidRPr="00013D40">
        <w:rPr>
          <w:rFonts w:eastAsiaTheme="minorEastAsia" w:cstheme="minorHAnsi"/>
        </w:rPr>
        <w:tab/>
      </w:r>
      <w:r w:rsidR="000558AA" w:rsidRPr="00013D40">
        <w:rPr>
          <w:rFonts w:eastAsiaTheme="minorEastAsia" w:cstheme="minorHAnsi"/>
        </w:rPr>
        <w:tab/>
      </w:r>
      <w:r w:rsidR="000558AA" w:rsidRPr="00013D40">
        <w:rPr>
          <w:rFonts w:eastAsiaTheme="minorEastAsia" w:cstheme="minorHAnsi"/>
        </w:rPr>
        <w:tab/>
      </w:r>
      <w:r w:rsidR="000558AA" w:rsidRPr="00013D40">
        <w:rPr>
          <w:rFonts w:eastAsiaTheme="minorEastAsia" w:cstheme="minorHAnsi"/>
        </w:rPr>
        <w:tab/>
      </w:r>
      <m:oMath>
        <m:r>
          <m:rPr>
            <m:nor/>
          </m:rPr>
          <w:rPr>
            <w:rFonts w:eastAsiaTheme="minorEastAsia" w:cstheme="minorHAnsi"/>
          </w:rPr>
          <m:t xml:space="preserve">d.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x+5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w:rPr>
            <w:rFonts w:ascii="Cambria Math" w:hAnsi="Cambria Math" w:cstheme="minorHAnsi"/>
          </w:rPr>
          <m:t>=1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x+6</m:t>
            </m:r>
          </m:num>
          <m:den>
            <m:r>
              <w:rPr>
                <w:rFonts w:ascii="Cambria Math" w:hAnsi="Cambria Math" w:cstheme="minorHAnsi"/>
              </w:rPr>
              <m:t>9</m:t>
            </m:r>
          </m:den>
        </m:f>
      </m:oMath>
    </w:p>
    <w:p w14:paraId="1FB38CD9" w14:textId="462F1415" w:rsidR="00042ED6" w:rsidRPr="00013D40" w:rsidRDefault="00042ED6" w:rsidP="003227F3">
      <w:pPr>
        <w:spacing w:after="0" w:line="240" w:lineRule="auto"/>
        <w:rPr>
          <w:rFonts w:eastAsiaTheme="majorEastAsia" w:cstheme="minorHAnsi"/>
          <w:b/>
        </w:rPr>
      </w:pPr>
    </w:p>
    <w:p w14:paraId="17224CC3" w14:textId="19E7943B" w:rsidR="00042ED6" w:rsidRPr="00013D40" w:rsidRDefault="00042ED6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642E6888" w14:textId="636D2616" w:rsidR="00042ED6" w:rsidRPr="00013D40" w:rsidRDefault="00042ED6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3D47F7CA" w14:textId="0CF9DEDF" w:rsidR="001F5801" w:rsidRPr="00013D40" w:rsidRDefault="001F5801" w:rsidP="003227F3">
      <w:pPr>
        <w:spacing w:after="0" w:line="240" w:lineRule="auto"/>
        <w:rPr>
          <w:rFonts w:eastAsiaTheme="majorEastAsia" w:cstheme="minorHAnsi"/>
          <w:b/>
        </w:rPr>
      </w:pPr>
    </w:p>
    <w:p w14:paraId="68E7C65C" w14:textId="1EB19DDA" w:rsidR="001F5801" w:rsidRPr="00013D40" w:rsidRDefault="001F5801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1F01734A" w14:textId="15B08F1D" w:rsidR="001F5801" w:rsidRPr="00013D40" w:rsidRDefault="001F5801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316F0BFA" w14:textId="0C2B3164" w:rsidR="001F5801" w:rsidRPr="00013D40" w:rsidRDefault="001F5801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207E3EA8" w14:textId="77777777" w:rsidR="00042ED6" w:rsidRPr="00013D40" w:rsidRDefault="00042ED6" w:rsidP="003227F3">
      <w:pPr>
        <w:spacing w:after="0" w:line="240" w:lineRule="auto"/>
        <w:rPr>
          <w:rFonts w:eastAsiaTheme="majorEastAsia" w:cstheme="minorHAnsi"/>
          <w:b/>
        </w:rPr>
      </w:pPr>
    </w:p>
    <w:p w14:paraId="6F76430B" w14:textId="77777777" w:rsidR="003227F3" w:rsidRPr="00013D40" w:rsidRDefault="003227F3" w:rsidP="003227F3">
      <w:pPr>
        <w:spacing w:after="0" w:line="240" w:lineRule="auto"/>
        <w:rPr>
          <w:rFonts w:cstheme="minorHAnsi"/>
        </w:rPr>
      </w:pPr>
    </w:p>
    <w:p w14:paraId="46BD6BC3" w14:textId="23C6C7DE" w:rsidR="006169C5" w:rsidRPr="00013D40" w:rsidRDefault="001E565E" w:rsidP="003227F3">
      <w:pPr>
        <w:pStyle w:val="Heading1"/>
        <w:rPr>
          <w:rFonts w:asciiTheme="minorHAnsi" w:hAnsiTheme="minorHAnsi"/>
          <w:sz w:val="22"/>
          <w:szCs w:val="22"/>
        </w:rPr>
      </w:pPr>
      <w:r w:rsidRPr="00013D40">
        <w:rPr>
          <w:rFonts w:asciiTheme="minorHAnsi" w:hAnsiTheme="minorHAnsi"/>
          <w:sz w:val="22"/>
          <w:szCs w:val="22"/>
        </w:rPr>
        <w:lastRenderedPageBreak/>
        <w:t>Topic #</w:t>
      </w:r>
      <w:r w:rsidR="009423F7" w:rsidRPr="00013D40">
        <w:rPr>
          <w:rFonts w:asciiTheme="minorHAnsi" w:hAnsiTheme="minorHAnsi"/>
          <w:sz w:val="22"/>
          <w:szCs w:val="22"/>
        </w:rPr>
        <w:t>2</w:t>
      </w:r>
      <w:r w:rsidRPr="00013D40">
        <w:rPr>
          <w:rFonts w:asciiTheme="minorHAnsi" w:hAnsiTheme="minorHAnsi"/>
          <w:sz w:val="22"/>
          <w:szCs w:val="22"/>
        </w:rPr>
        <w:t xml:space="preserve">: </w:t>
      </w:r>
      <w:r w:rsidR="009423F7" w:rsidRPr="00013D40">
        <w:rPr>
          <w:rFonts w:asciiTheme="minorHAnsi" w:hAnsiTheme="minorHAnsi"/>
          <w:sz w:val="22"/>
          <w:szCs w:val="22"/>
        </w:rPr>
        <w:t>Solving Linear Equations in One Variable – With Technology</w:t>
      </w:r>
    </w:p>
    <w:p w14:paraId="0C4BAAD3" w14:textId="1BEE4A2C" w:rsidR="006169C5" w:rsidRPr="00013D40" w:rsidRDefault="000558AA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58240" behindDoc="1" locked="0" layoutInCell="1" allowOverlap="1" wp14:anchorId="4DDCC9BA" wp14:editId="2D5EECF1">
            <wp:simplePos x="0" y="0"/>
            <wp:positionH relativeFrom="column">
              <wp:posOffset>4386491</wp:posOffset>
            </wp:positionH>
            <wp:positionV relativeFrom="paragraph">
              <wp:posOffset>31105</wp:posOffset>
            </wp:positionV>
            <wp:extent cx="2174240" cy="1501517"/>
            <wp:effectExtent l="0" t="0" r="0" b="3810"/>
            <wp:wrapTight wrapText="bothSides">
              <wp:wrapPolygon edited="0">
                <wp:start x="0" y="0"/>
                <wp:lineTo x="0" y="21381"/>
                <wp:lineTo x="21386" y="21381"/>
                <wp:lineTo x="21386" y="0"/>
                <wp:lineTo x="0" y="0"/>
              </wp:wrapPolygon>
            </wp:wrapTight>
            <wp:docPr id="1" name="Picture 1" descr="Table of values for x, y1, and y2 that show the solution at x=6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15015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4BD5" w:rsidRPr="00013D40">
        <w:rPr>
          <w:rFonts w:cstheme="minorHAnsi"/>
        </w:rPr>
        <w:t>We can use a graphing calculator</w:t>
      </w:r>
      <w:r w:rsidR="005A34EB" w:rsidRPr="00013D40">
        <w:rPr>
          <w:rFonts w:cstheme="minorHAnsi"/>
        </w:rPr>
        <w:t xml:space="preserve"> to solve equations. </w:t>
      </w:r>
    </w:p>
    <w:p w14:paraId="4D936872" w14:textId="010BB96B" w:rsidR="00BD4BD5" w:rsidRPr="00013D40" w:rsidRDefault="005A34EB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Recall the equation:</w:t>
      </w:r>
    </w:p>
    <w:p w14:paraId="67537264" w14:textId="1BB36219" w:rsidR="006169C5" w:rsidRPr="00013D40" w:rsidRDefault="005A34EB" w:rsidP="003227F3">
      <w:pPr>
        <w:spacing w:after="0" w:line="240" w:lineRule="auto"/>
        <w:ind w:left="720"/>
        <w:rPr>
          <w:rFonts w:cstheme="minorHAnsi"/>
        </w:rPr>
      </w:pPr>
      <m:oMath>
        <m:r>
          <w:rPr>
            <w:rFonts w:ascii="Cambria Math" w:hAnsi="Cambria Math" w:cstheme="minorHAnsi"/>
          </w:rPr>
          <m:t>2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3</m:t>
            </m:r>
          </m:e>
        </m:d>
        <m:r>
          <w:rPr>
            <w:rFonts w:ascii="Cambria Math" w:hAnsi="Cambria Math" w:cstheme="minorHAnsi"/>
          </w:rPr>
          <m:t>-17=13-3(x+2)</m:t>
        </m:r>
      </m:oMath>
      <w:r w:rsidRPr="00013D40">
        <w:rPr>
          <w:rFonts w:cstheme="minorHAnsi"/>
        </w:rPr>
        <w:t xml:space="preserve"> </w:t>
      </w:r>
    </w:p>
    <w:p w14:paraId="5A13BA16" w14:textId="45210AC6" w:rsidR="006169C5" w:rsidRPr="00013D40" w:rsidRDefault="005A34EB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cstheme="minorHAnsi"/>
        </w:rPr>
        <w:t xml:space="preserve">We can </w:t>
      </w:r>
      <w:r w:rsidR="00B44C4C" w:rsidRPr="00013D40">
        <w:rPr>
          <w:rFonts w:cstheme="minorHAnsi"/>
        </w:rPr>
        <w:t>input</w:t>
      </w:r>
      <w:r w:rsidRPr="00013D40">
        <w:rPr>
          <w:rFonts w:cstheme="minorHAnsi"/>
        </w:rPr>
        <w:t xml:space="preserve"> the left side of the equation </w:t>
      </w:r>
      <w:r w:rsidR="00B44C4C" w:rsidRPr="00013D40">
        <w:rPr>
          <w:rFonts w:cstheme="minorHAnsi"/>
        </w:rPr>
        <w:t xml:space="preserve">in the calculator a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y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2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3</m:t>
            </m:r>
          </m:e>
        </m:d>
        <m:r>
          <w:rPr>
            <w:rFonts w:ascii="Cambria Math" w:hAnsi="Cambria Math" w:cstheme="minorHAnsi"/>
          </w:rPr>
          <m:t>-17</m:t>
        </m:r>
      </m:oMath>
      <w:r w:rsidR="00B44C4C" w:rsidRPr="00013D40">
        <w:rPr>
          <w:rFonts w:eastAsiaTheme="minorEastAsia" w:cstheme="minorHAnsi"/>
        </w:rPr>
        <w:t xml:space="preserve"> and the right side of as</w:t>
      </w:r>
      <w:r w:rsidRPr="00013D40">
        <w:rPr>
          <w:rFonts w:eastAsiaTheme="minorEastAsia"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13-3(x+2)</m:t>
        </m:r>
      </m:oMath>
      <w:r w:rsidRPr="00013D40">
        <w:rPr>
          <w:rFonts w:eastAsiaTheme="minorEastAsia" w:cstheme="minorHAnsi"/>
        </w:rPr>
        <w:t xml:space="preserve"> </w:t>
      </w:r>
    </w:p>
    <w:p w14:paraId="63F17FDF" w14:textId="4ADC4C84" w:rsidR="006169C5" w:rsidRPr="00013D40" w:rsidRDefault="000558AA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59264" behindDoc="1" locked="0" layoutInCell="1" allowOverlap="1" wp14:anchorId="1FC040F0" wp14:editId="76669DB2">
            <wp:simplePos x="0" y="0"/>
            <wp:positionH relativeFrom="column">
              <wp:posOffset>4213710</wp:posOffset>
            </wp:positionH>
            <wp:positionV relativeFrom="paragraph">
              <wp:posOffset>249441</wp:posOffset>
            </wp:positionV>
            <wp:extent cx="2290045" cy="1496622"/>
            <wp:effectExtent l="0" t="0" r="0" b="8890"/>
            <wp:wrapTight wrapText="bothSides">
              <wp:wrapPolygon edited="0">
                <wp:start x="0" y="0"/>
                <wp:lineTo x="0" y="21453"/>
                <wp:lineTo x="21384" y="21453"/>
                <wp:lineTo x="21384" y="0"/>
                <wp:lineTo x="0" y="0"/>
              </wp:wrapPolygon>
            </wp:wrapTight>
            <wp:docPr id="3" name="Picture 3" descr="This a graph of the 2 lines above showing they meet when x=6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3664" cy="14989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69C5" w:rsidRPr="00013D40">
        <w:rPr>
          <w:rFonts w:eastAsiaTheme="minorEastAsia" w:cstheme="minorHAnsi"/>
        </w:rPr>
        <w:t>L</w:t>
      </w:r>
      <w:r w:rsidR="005A34EB" w:rsidRPr="00013D40">
        <w:rPr>
          <w:rFonts w:eastAsiaTheme="minorEastAsia" w:cstheme="minorHAnsi"/>
        </w:rPr>
        <w:t xml:space="preserve">ook at a table to see </w:t>
      </w:r>
      <w:r w:rsidR="00B44C4C" w:rsidRPr="00013D40">
        <w:rPr>
          <w:rFonts w:eastAsiaTheme="minorEastAsia" w:cstheme="minorHAnsi"/>
        </w:rPr>
        <w:t>what</w:t>
      </w:r>
      <w:r w:rsidR="005A34EB" w:rsidRPr="00013D40"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x</m:t>
        </m:r>
      </m:oMath>
      <w:r w:rsidR="00B44C4C" w:rsidRPr="00013D40">
        <w:rPr>
          <w:rFonts w:eastAsiaTheme="minorEastAsia" w:cstheme="minorHAnsi"/>
        </w:rPr>
        <w:t xml:space="preserve"> values </w:t>
      </w:r>
      <w:proofErr w:type="gramStart"/>
      <w:r w:rsidR="00B44C4C" w:rsidRPr="00013D40">
        <w:rPr>
          <w:rFonts w:eastAsiaTheme="minorEastAsia" w:cstheme="minorHAnsi"/>
        </w:rPr>
        <w:t>makes</w:t>
      </w:r>
      <w:proofErr w:type="gramEnd"/>
      <w:r w:rsidR="005A34EB" w:rsidRPr="00013D40">
        <w:rPr>
          <w:rFonts w:eastAsiaTheme="minorEastAsia" w:cstheme="minorHAnsi"/>
        </w:rPr>
        <w:t xml:space="preserve"> </w:t>
      </w:r>
      <w:r w:rsidR="00B44C4C" w:rsidRPr="00013D40">
        <w:rPr>
          <w:rFonts w:eastAsiaTheme="minorEastAsia" w:cstheme="minorHAnsi"/>
        </w:rPr>
        <w:t xml:space="preserve">them </w:t>
      </w:r>
      <w:r w:rsidR="005A34EB" w:rsidRPr="00013D40">
        <w:rPr>
          <w:rFonts w:eastAsiaTheme="minorEastAsia" w:cstheme="minorHAnsi"/>
        </w:rPr>
        <w:t>equal</w:t>
      </w:r>
      <w:r w:rsidR="00B44C4C" w:rsidRPr="00013D40">
        <w:rPr>
          <w:rFonts w:eastAsiaTheme="minorEastAsia" w:cstheme="minorHAnsi"/>
        </w:rPr>
        <w:t xml:space="preserve"> (in other words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)</m:t>
        </m:r>
      </m:oMath>
      <w:r w:rsidR="00B44C4C" w:rsidRPr="00013D40">
        <w:rPr>
          <w:rFonts w:eastAsiaTheme="minorEastAsia" w:cstheme="minorHAnsi"/>
        </w:rPr>
        <w:t xml:space="preserve">. </w:t>
      </w:r>
    </w:p>
    <w:p w14:paraId="76F4AAB2" w14:textId="4875040E" w:rsidR="00B44C4C" w:rsidRPr="00013D40" w:rsidRDefault="00B44C4C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Based on the table below, we can see that both sides are equivalent when </w:t>
      </w:r>
      <w:r w:rsidR="006169C5" w:rsidRPr="00013D40">
        <w:rPr>
          <w:rFonts w:eastAsiaTheme="minorEastAsia" w:cstheme="minorHAnsi"/>
        </w:rPr>
        <w:t>______________________</w:t>
      </w:r>
    </w:p>
    <w:p w14:paraId="37624780" w14:textId="0A2DEFDA" w:rsidR="004650EA" w:rsidRPr="00013D40" w:rsidRDefault="004650EA" w:rsidP="00013D40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We can also look at the graph of the two sides of the equation to see where they meet.  This point along the x-axis is the solution.</w:t>
      </w:r>
    </w:p>
    <w:p w14:paraId="505DCBC5" w14:textId="3D9C0C85" w:rsidR="00997CD0" w:rsidRPr="00013D40" w:rsidRDefault="00997CD0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  <w:i/>
          <w:iCs/>
          <w:u w:val="single"/>
        </w:rPr>
        <w:t>Example #1</w:t>
      </w:r>
      <w:r w:rsidRPr="00013D40">
        <w:rPr>
          <w:rFonts w:eastAsiaTheme="minorEastAsia" w:cstheme="minorHAnsi"/>
        </w:rPr>
        <w:t xml:space="preserve"> – Use the Table to Write and Solve the Linear Equation</w:t>
      </w:r>
    </w:p>
    <w:p w14:paraId="395F2F57" w14:textId="26991F36" w:rsidR="00997CD0" w:rsidRPr="00013D40" w:rsidRDefault="00051BAA" w:rsidP="003227F3">
      <w:pPr>
        <w:spacing w:after="0" w:line="240" w:lineRule="auto"/>
        <w:jc w:val="center"/>
        <w:rPr>
          <w:rFonts w:cstheme="minorHAnsi"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60288" behindDoc="1" locked="0" layoutInCell="1" allowOverlap="1" wp14:anchorId="5402B941" wp14:editId="3DC8445E">
            <wp:simplePos x="0" y="0"/>
            <wp:positionH relativeFrom="column">
              <wp:posOffset>3613150</wp:posOffset>
            </wp:positionH>
            <wp:positionV relativeFrom="paragraph">
              <wp:posOffset>93345</wp:posOffset>
            </wp:positionV>
            <wp:extent cx="2794635" cy="1125855"/>
            <wp:effectExtent l="0" t="0" r="5715" b="0"/>
            <wp:wrapTight wrapText="bothSides">
              <wp:wrapPolygon edited="0">
                <wp:start x="0" y="0"/>
                <wp:lineTo x="0" y="21198"/>
                <wp:lineTo x="21497" y="21198"/>
                <wp:lineTo x="21497" y="0"/>
                <wp:lineTo x="0" y="0"/>
              </wp:wrapPolygon>
            </wp:wrapTight>
            <wp:docPr id="8" name="Picture 8" descr="This is a table of values for x, y1, and y2. Please ask an interpreter for more detail as the description gives away the answer.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635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5EC64C" w14:textId="77777777" w:rsidR="00FA3D57" w:rsidRPr="00013D40" w:rsidRDefault="00A0031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cstheme="minorHAnsi"/>
        </w:rPr>
        <w:t xml:space="preserve">Here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___________________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m:rPr>
                <m:nor/>
              </m:rPr>
              <w:rPr>
                <w:rFonts w:eastAsiaTheme="minorEastAsia" w:cstheme="minorHAnsi"/>
              </w:rPr>
              <m:t xml:space="preserve"> and </m:t>
            </m:r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__________________</m:t>
        </m:r>
      </m:oMath>
      <w:r w:rsidRPr="00013D40">
        <w:rPr>
          <w:rFonts w:eastAsiaTheme="minorEastAsia" w:cstheme="minorHAnsi"/>
        </w:rPr>
        <w:t xml:space="preserve">. </w:t>
      </w:r>
    </w:p>
    <w:p w14:paraId="324EE163" w14:textId="77777777" w:rsidR="00FA3D57" w:rsidRPr="00013D40" w:rsidRDefault="00FA3D57" w:rsidP="003227F3">
      <w:pPr>
        <w:spacing w:after="0" w:line="240" w:lineRule="auto"/>
        <w:rPr>
          <w:rFonts w:eastAsiaTheme="minorEastAsia" w:cstheme="minorHAnsi"/>
        </w:rPr>
      </w:pPr>
    </w:p>
    <w:p w14:paraId="26BF405F" w14:textId="77777777" w:rsidR="00FA3D57" w:rsidRPr="00013D40" w:rsidRDefault="00A0031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The resulting equation is</w:t>
      </w:r>
    </w:p>
    <w:p w14:paraId="14722A3C" w14:textId="61C3B64F" w:rsidR="00FA3D57" w:rsidRPr="00013D40" w:rsidRDefault="00A0031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</m:oMath>
      <w:r w:rsidRPr="00013D40">
        <w:rPr>
          <w:rFonts w:eastAsiaTheme="minorEastAsia" w:cstheme="minorHAnsi"/>
        </w:rPr>
        <w:t xml:space="preserve"> </w:t>
      </w:r>
      <w:r w:rsidR="00FA3D57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OR</w:t>
      </w:r>
      <w:r w:rsidR="00FA3D57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-5</m:t>
        </m:r>
        <m:d>
          <m:d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x-3</m:t>
            </m:r>
          </m:e>
        </m:d>
        <m:r>
          <m:rPr>
            <m:sty m:val="bi"/>
          </m:rPr>
          <w:rPr>
            <w:rFonts w:ascii="Cambria Math" w:eastAsiaTheme="minorEastAsia" w:hAnsi="Cambria Math" w:cstheme="minorHAnsi"/>
          </w:rPr>
          <m:t>=7(2-x)</m:t>
        </m:r>
      </m:oMath>
      <w:r w:rsidRPr="00013D40">
        <w:rPr>
          <w:rFonts w:eastAsiaTheme="minorEastAsia" w:cstheme="minorHAnsi"/>
        </w:rPr>
        <w:t xml:space="preserve">.  </w:t>
      </w:r>
    </w:p>
    <w:p w14:paraId="77B80330" w14:textId="4158E6A5" w:rsidR="00FA3D57" w:rsidRPr="00013D40" w:rsidRDefault="00A0031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The solution to </w:t>
      </w:r>
      <w:r w:rsidR="009923EA" w:rsidRPr="00013D40">
        <w:rPr>
          <w:rFonts w:eastAsiaTheme="minorEastAsia" w:cstheme="minorHAnsi"/>
        </w:rPr>
        <w:t>the</w:t>
      </w:r>
      <w:r w:rsidRPr="00013D40">
        <w:rPr>
          <w:rFonts w:eastAsiaTheme="minorEastAsia" w:cstheme="minorHAnsi"/>
        </w:rPr>
        <w:t xml:space="preserve"> equation is at </w:t>
      </w:r>
      <m:oMath>
        <m:r>
          <m:rPr>
            <m:sty m:val="bi"/>
          </m:rPr>
          <w:rPr>
            <w:rFonts w:ascii="Cambria Math" w:eastAsiaTheme="minorEastAsia" w:hAnsi="Cambria Math" w:cstheme="minorHAnsi"/>
          </w:rPr>
          <m:t>x=________________</m:t>
        </m:r>
      </m:oMath>
    </w:p>
    <w:p w14:paraId="125A693C" w14:textId="6FFC8CA5" w:rsidR="001F5801" w:rsidRPr="00013D40" w:rsidRDefault="008C1F36" w:rsidP="003227F3">
      <w:pPr>
        <w:spacing w:after="0" w:line="240" w:lineRule="auto"/>
        <w:rPr>
          <w:rFonts w:eastAsiaTheme="minorEastAsia" w:cstheme="minorHAnsi"/>
          <w:i/>
        </w:rPr>
      </w:pPr>
      <w:r w:rsidRPr="00013D40">
        <w:rPr>
          <w:rFonts w:eastAsiaTheme="minorEastAsia" w:cstheme="minorHAnsi"/>
          <w:i/>
        </w:rPr>
        <w:t xml:space="preserve">Technology is useful, feel free to use it as you </w:t>
      </w:r>
      <w:r w:rsidR="00D87975" w:rsidRPr="00013D40">
        <w:rPr>
          <w:rFonts w:eastAsiaTheme="minorEastAsia" w:cstheme="minorHAnsi"/>
          <w:i/>
        </w:rPr>
        <w:t>see</w:t>
      </w:r>
      <w:r w:rsidRPr="00013D40">
        <w:rPr>
          <w:rFonts w:eastAsiaTheme="minorEastAsia" w:cstheme="minorHAnsi"/>
          <w:i/>
        </w:rPr>
        <w:t xml:space="preserve"> </w:t>
      </w:r>
      <w:r w:rsidR="00D87975" w:rsidRPr="00013D40">
        <w:rPr>
          <w:rFonts w:eastAsiaTheme="minorEastAsia" w:cstheme="minorHAnsi"/>
          <w:i/>
        </w:rPr>
        <w:t>fit</w:t>
      </w:r>
      <w:r w:rsidRPr="00013D40">
        <w:rPr>
          <w:rFonts w:eastAsiaTheme="minorEastAsia" w:cstheme="minorHAnsi"/>
          <w:i/>
        </w:rPr>
        <w:t>!</w:t>
      </w:r>
    </w:p>
    <w:p w14:paraId="64766D4B" w14:textId="77777777" w:rsidR="003227F3" w:rsidRPr="00013D40" w:rsidRDefault="003227F3" w:rsidP="003227F3">
      <w:pPr>
        <w:spacing w:after="0" w:line="240" w:lineRule="auto"/>
        <w:rPr>
          <w:rFonts w:eastAsiaTheme="minorEastAsia" w:cstheme="minorHAnsi"/>
          <w:i/>
        </w:rPr>
      </w:pPr>
    </w:p>
    <w:p w14:paraId="05AAE04D" w14:textId="50BC3C29" w:rsidR="00FB471B" w:rsidRPr="00013D40" w:rsidRDefault="00442B6A" w:rsidP="003227F3">
      <w:pPr>
        <w:pStyle w:val="Heading1"/>
        <w:rPr>
          <w:rFonts w:asciiTheme="minorHAnsi" w:hAnsiTheme="minorHAnsi"/>
          <w:sz w:val="22"/>
          <w:szCs w:val="22"/>
        </w:rPr>
      </w:pPr>
      <w:r w:rsidRPr="00013D40">
        <w:rPr>
          <w:rFonts w:asciiTheme="minorHAnsi" w:hAnsiTheme="minorHAnsi"/>
          <w:sz w:val="22"/>
          <w:szCs w:val="22"/>
        </w:rPr>
        <w:t>Topic #3: Solution Types to Linear Equations</w:t>
      </w:r>
    </w:p>
    <w:p w14:paraId="5F32F249" w14:textId="27B6D558" w:rsidR="005D094C" w:rsidRPr="00013D40" w:rsidRDefault="005D094C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There are 3 types possible solution sets when solving linear equations:</w:t>
      </w:r>
    </w:p>
    <w:p w14:paraId="2C235D2C" w14:textId="77777777" w:rsidR="00FB471B" w:rsidRPr="00013D40" w:rsidRDefault="00FB471B" w:rsidP="003227F3">
      <w:pPr>
        <w:spacing w:after="0" w:line="240" w:lineRule="auto"/>
        <w:rPr>
          <w:rFonts w:cstheme="minorHAnsi"/>
        </w:rPr>
      </w:pPr>
    </w:p>
    <w:p w14:paraId="78DFF44C" w14:textId="761A4E72" w:rsidR="00FB471B" w:rsidRPr="00013D40" w:rsidRDefault="005D094C" w:rsidP="003227F3">
      <w:pPr>
        <w:spacing w:after="0" w:line="240" w:lineRule="auto"/>
        <w:ind w:left="450" w:hanging="450"/>
        <w:rPr>
          <w:rFonts w:cstheme="minorHAnsi"/>
        </w:rPr>
      </w:pPr>
      <w:r w:rsidRPr="00013D40">
        <w:rPr>
          <w:rFonts w:cstheme="minorHAnsi"/>
        </w:rPr>
        <w:t xml:space="preserve">1) </w:t>
      </w:r>
      <w:r w:rsidRPr="00013D40">
        <w:rPr>
          <w:rFonts w:cstheme="minorHAnsi"/>
          <w:b/>
          <w:bCs/>
          <w:u w:val="single"/>
        </w:rPr>
        <w:t>Conditional</w:t>
      </w:r>
      <w:r w:rsidRPr="00013D40">
        <w:rPr>
          <w:rFonts w:cstheme="minorHAnsi"/>
        </w:rPr>
        <w:t xml:space="preserve"> – there is a </w:t>
      </w:r>
      <w:r w:rsidR="00FB471B" w:rsidRPr="00013D40">
        <w:rPr>
          <w:rFonts w:cstheme="minorHAnsi"/>
          <w:b/>
        </w:rPr>
        <w:t>_____________</w:t>
      </w:r>
      <w:r w:rsidRPr="00013D40">
        <w:rPr>
          <w:rFonts w:cstheme="minorHAnsi"/>
        </w:rPr>
        <w:t xml:space="preserve"> solution</w:t>
      </w:r>
      <w:r w:rsidR="00127F8D" w:rsidRPr="00013D40">
        <w:rPr>
          <w:rFonts w:cstheme="minorHAnsi"/>
        </w:rPr>
        <w:t xml:space="preserve"> set</w:t>
      </w:r>
      <w:r w:rsidRPr="00013D40">
        <w:rPr>
          <w:rFonts w:cstheme="minorHAnsi"/>
        </w:rPr>
        <w:t>.</w:t>
      </w:r>
      <w:r w:rsidR="00127F8D" w:rsidRPr="00013D40">
        <w:rPr>
          <w:rFonts w:cstheme="minorHAnsi"/>
        </w:rPr>
        <w:t xml:space="preserve">  The equation is </w:t>
      </w:r>
      <w:r w:rsidR="00127F8D" w:rsidRPr="00013D40">
        <w:rPr>
          <w:rFonts w:cstheme="minorHAnsi"/>
          <w:bCs/>
        </w:rPr>
        <w:t>only</w:t>
      </w:r>
      <w:r w:rsidR="00127F8D" w:rsidRPr="00013D40">
        <w:rPr>
          <w:rFonts w:cstheme="minorHAnsi"/>
        </w:rPr>
        <w:t xml:space="preserve"> </w:t>
      </w:r>
      <w:r w:rsidR="00FB471B" w:rsidRPr="00013D40">
        <w:rPr>
          <w:rFonts w:cstheme="minorHAnsi"/>
        </w:rPr>
        <w:t>_____________</w:t>
      </w:r>
      <w:r w:rsidR="00127F8D" w:rsidRPr="00013D40">
        <w:rPr>
          <w:rFonts w:cstheme="minorHAnsi"/>
        </w:rPr>
        <w:t xml:space="preserve"> for</w:t>
      </w:r>
      <w:r w:rsidR="00127F8D" w:rsidRPr="00013D40">
        <w:rPr>
          <w:rFonts w:cstheme="minorHAnsi"/>
          <w:bCs/>
        </w:rPr>
        <w:t xml:space="preserve"> certain</w:t>
      </w:r>
      <w:r w:rsidR="00127F8D" w:rsidRPr="00013D40">
        <w:rPr>
          <w:rFonts w:cstheme="minorHAnsi"/>
        </w:rPr>
        <w:t xml:space="preserve"> values.</w:t>
      </w:r>
    </w:p>
    <w:p w14:paraId="601C707C" w14:textId="63BA3068" w:rsidR="00FB471B" w:rsidRPr="00013D40" w:rsidRDefault="001706D7" w:rsidP="003227F3">
      <w:pPr>
        <w:spacing w:after="0" w:line="240" w:lineRule="auto"/>
        <w:ind w:left="720"/>
        <w:rPr>
          <w:rFonts w:cstheme="minorHAnsi"/>
        </w:rPr>
      </w:pPr>
      <w:r w:rsidRPr="00013D40">
        <w:rPr>
          <w:rFonts w:cstheme="minorHAnsi"/>
        </w:rPr>
        <w:t>Recall that</w:t>
      </w:r>
      <w:r w:rsidR="005D094C" w:rsidRPr="00013D40">
        <w:rPr>
          <w:rFonts w:cstheme="minorHAnsi"/>
        </w:rPr>
        <w:t xml:space="preserve"> the equation:</w:t>
      </w:r>
    </w:p>
    <w:p w14:paraId="15B248D2" w14:textId="77E4C096" w:rsidR="00FB471B" w:rsidRPr="00013D40" w:rsidRDefault="005D094C" w:rsidP="003227F3">
      <w:pPr>
        <w:spacing w:after="0" w:line="240" w:lineRule="auto"/>
        <w:ind w:left="720"/>
        <w:rPr>
          <w:rFonts w:cstheme="minorHAnsi"/>
        </w:rPr>
      </w:pPr>
      <w:r w:rsidRPr="00013D40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2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3</m:t>
            </m:r>
          </m:e>
        </m:d>
        <m:r>
          <w:rPr>
            <w:rFonts w:ascii="Cambria Math" w:hAnsi="Cambria Math" w:cstheme="minorHAnsi"/>
          </w:rPr>
          <m:t>-17=13-3(x+2)</m:t>
        </m:r>
      </m:oMath>
      <w:r w:rsidRPr="00013D40">
        <w:rPr>
          <w:rFonts w:cstheme="minorHAnsi"/>
        </w:rPr>
        <w:t xml:space="preserve"> </w:t>
      </w:r>
      <w:r w:rsidR="00FB471B" w:rsidRPr="00013D40">
        <w:rPr>
          <w:rFonts w:cstheme="minorHAnsi"/>
        </w:rPr>
        <w:t xml:space="preserve"> </w:t>
      </w:r>
      <w:r w:rsidRPr="00013D40">
        <w:rPr>
          <w:rFonts w:cstheme="minorHAnsi"/>
        </w:rPr>
        <w:t xml:space="preserve">has a solution when </w:t>
      </w:r>
      <m:oMath>
        <m:r>
          <w:rPr>
            <w:rFonts w:ascii="Cambria Math" w:hAnsi="Cambria Math" w:cstheme="minorHAnsi"/>
          </w:rPr>
          <m:t>x=6</m:t>
        </m:r>
      </m:oMath>
      <w:r w:rsidRPr="00013D40">
        <w:rPr>
          <w:rFonts w:eastAsiaTheme="minorEastAsia" w:cstheme="minorHAnsi"/>
        </w:rPr>
        <w:t xml:space="preserve">.  </w:t>
      </w:r>
    </w:p>
    <w:p w14:paraId="518D29AC" w14:textId="6BC879CA" w:rsidR="00FB471B" w:rsidRPr="00013D40" w:rsidRDefault="005D094C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Th</w:t>
      </w:r>
      <w:r w:rsidR="00B64754" w:rsidRPr="00013D40">
        <w:rPr>
          <w:rFonts w:eastAsiaTheme="minorEastAsia" w:cstheme="minorHAnsi"/>
        </w:rPr>
        <w:t>is</w:t>
      </w:r>
      <w:r w:rsidRPr="00013D40">
        <w:rPr>
          <w:rFonts w:eastAsiaTheme="minorEastAsia" w:cstheme="minorHAnsi"/>
        </w:rPr>
        <w:t xml:space="preserve"> </w:t>
      </w:r>
      <w:r w:rsidR="00B64754" w:rsidRPr="00013D40">
        <w:rPr>
          <w:rFonts w:eastAsiaTheme="minorEastAsia" w:cstheme="minorHAnsi"/>
        </w:rPr>
        <w:t xml:space="preserve">equation is </w:t>
      </w:r>
      <w:r w:rsidR="00B64754" w:rsidRPr="00013D40">
        <w:rPr>
          <w:rFonts w:eastAsiaTheme="minorEastAsia" w:cstheme="minorHAnsi"/>
          <w:b/>
        </w:rPr>
        <w:t>only</w:t>
      </w:r>
      <w:r w:rsidR="00B64754" w:rsidRPr="00013D40">
        <w:rPr>
          <w:rFonts w:eastAsiaTheme="minorEastAsia" w:cstheme="minorHAnsi"/>
        </w:rPr>
        <w:t xml:space="preserve"> true when </w:t>
      </w:r>
      <m:oMath>
        <m:r>
          <w:rPr>
            <w:rFonts w:ascii="Cambria Math" w:eastAsiaTheme="minorEastAsia" w:hAnsi="Cambria Math" w:cstheme="minorHAnsi"/>
          </w:rPr>
          <m:t>x=6</m:t>
        </m:r>
      </m:oMath>
      <w:r w:rsidR="00B64754" w:rsidRPr="00013D40">
        <w:rPr>
          <w:rFonts w:eastAsiaTheme="minorEastAsia" w:cstheme="minorHAnsi"/>
        </w:rPr>
        <w:t xml:space="preserve">, so the equation </w:t>
      </w:r>
      <w:r w:rsidRPr="00013D40">
        <w:rPr>
          <w:rFonts w:eastAsiaTheme="minorEastAsia" w:cstheme="minorHAnsi"/>
        </w:rPr>
        <w:t xml:space="preserve">is </w:t>
      </w:r>
      <w:r w:rsidR="00FB471B" w:rsidRPr="00013D40">
        <w:rPr>
          <w:rFonts w:eastAsiaTheme="minorEastAsia" w:cstheme="minorHAnsi"/>
          <w:b/>
        </w:rPr>
        <w:t>_____________________</w:t>
      </w:r>
      <w:r w:rsidRPr="00013D40">
        <w:rPr>
          <w:rFonts w:eastAsiaTheme="minorEastAsia" w:cstheme="minorHAnsi"/>
        </w:rPr>
        <w:t xml:space="preserve">  </w:t>
      </w:r>
    </w:p>
    <w:p w14:paraId="5C3EADAF" w14:textId="5672F83B" w:rsidR="00FB471B" w:rsidRPr="00013D40" w:rsidRDefault="00127F8D" w:rsidP="003227F3">
      <w:pPr>
        <w:spacing w:after="0" w:line="240" w:lineRule="auto"/>
        <w:ind w:left="360" w:hanging="360"/>
        <w:rPr>
          <w:rFonts w:cstheme="minorHAnsi"/>
        </w:rPr>
      </w:pPr>
      <w:r w:rsidRPr="00013D40">
        <w:rPr>
          <w:rFonts w:cstheme="minorHAnsi"/>
        </w:rPr>
        <w:t xml:space="preserve">2) </w:t>
      </w:r>
      <w:r w:rsidRPr="00013D40">
        <w:rPr>
          <w:rFonts w:cstheme="minorHAnsi"/>
          <w:b/>
          <w:bCs/>
          <w:u w:val="single"/>
        </w:rPr>
        <w:t>Identity</w:t>
      </w:r>
      <w:r w:rsidRPr="00013D40">
        <w:rPr>
          <w:rFonts w:cstheme="minorHAnsi"/>
        </w:rPr>
        <w:t xml:space="preserve"> – there is an </w:t>
      </w:r>
      <w:r w:rsidR="00FB471B" w:rsidRPr="00013D40">
        <w:rPr>
          <w:rFonts w:cstheme="minorHAnsi"/>
          <w:b/>
        </w:rPr>
        <w:t>______________</w:t>
      </w:r>
      <w:r w:rsidRPr="00013D40">
        <w:rPr>
          <w:rFonts w:cstheme="minorHAnsi"/>
        </w:rPr>
        <w:t xml:space="preserve"> solution set.  The equation is </w:t>
      </w:r>
      <w:r w:rsidRPr="00013D40">
        <w:rPr>
          <w:rFonts w:cstheme="minorHAnsi"/>
          <w:bCs/>
        </w:rPr>
        <w:t>always</w:t>
      </w:r>
      <w:r w:rsidRPr="00013D40">
        <w:rPr>
          <w:rFonts w:cstheme="minorHAnsi"/>
        </w:rPr>
        <w:t xml:space="preserve"> </w:t>
      </w:r>
      <w:r w:rsidR="00B64754" w:rsidRPr="00013D40">
        <w:rPr>
          <w:rFonts w:cstheme="minorHAnsi"/>
        </w:rPr>
        <w:t>true</w:t>
      </w:r>
      <w:r w:rsidR="00F93D37" w:rsidRPr="00013D40">
        <w:rPr>
          <w:rFonts w:cstheme="minorHAnsi"/>
        </w:rPr>
        <w:t xml:space="preserve"> and x is a real number</w:t>
      </w:r>
      <w:r w:rsidRPr="00013D40">
        <w:rPr>
          <w:rFonts w:cstheme="minorHAnsi"/>
        </w:rPr>
        <w:t>.</w:t>
      </w:r>
    </w:p>
    <w:p w14:paraId="3A4865D5" w14:textId="42AC04BD" w:rsidR="00127F8D" w:rsidRPr="00013D40" w:rsidRDefault="00127F8D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cstheme="minorHAnsi"/>
        </w:rPr>
        <w:t xml:space="preserve">Consider the equation: </w:t>
      </w:r>
      <m:oMath>
        <m:r>
          <w:rPr>
            <w:rFonts w:ascii="Cambria Math" w:hAnsi="Cambria Math" w:cstheme="minorHAnsi"/>
          </w:rPr>
          <m:t>6x+2=</m:t>
        </m:r>
        <m:r>
          <w:rPr>
            <w:rFonts w:ascii="Cambria Math" w:eastAsiaTheme="minorEastAsia" w:hAnsi="Cambria Math" w:cstheme="minorHAnsi"/>
          </w:rPr>
          <m:t>2(3x+1)</m:t>
        </m:r>
      </m:oMath>
    </w:p>
    <w:p w14:paraId="06776643" w14:textId="611A099B" w:rsidR="000637E8" w:rsidRPr="00013D40" w:rsidRDefault="000637E8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Which simplifies to: </w:t>
      </w:r>
    </w:p>
    <w:p w14:paraId="0F67DE22" w14:textId="656D2DA7" w:rsidR="00FB471B" w:rsidRPr="00013D40" w:rsidRDefault="00FB471B" w:rsidP="003227F3">
      <w:pPr>
        <w:spacing w:after="0" w:line="240" w:lineRule="auto"/>
        <w:rPr>
          <w:rFonts w:eastAsiaTheme="minorEastAsia" w:cstheme="minorHAnsi"/>
        </w:rPr>
      </w:pPr>
    </w:p>
    <w:p w14:paraId="009FC804" w14:textId="77777777" w:rsidR="00FB471B" w:rsidRPr="00013D40" w:rsidRDefault="00FB471B" w:rsidP="003227F3">
      <w:pPr>
        <w:spacing w:after="0" w:line="240" w:lineRule="auto"/>
        <w:rPr>
          <w:rFonts w:eastAsiaTheme="minorEastAsia" w:cstheme="minorHAnsi"/>
        </w:rPr>
      </w:pPr>
    </w:p>
    <w:p w14:paraId="3B9C1FA6" w14:textId="39A82D2D" w:rsidR="00FB471B" w:rsidRPr="00013D40" w:rsidRDefault="000637E8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Collecting the variable terms and constant terms to either side gives</w:t>
      </w:r>
      <w:r w:rsidR="00FB471B" w:rsidRPr="00013D40">
        <w:rPr>
          <w:rFonts w:eastAsiaTheme="minorEastAsia" w:cstheme="minorHAnsi"/>
        </w:rPr>
        <w:t xml:space="preserve">  </w:t>
      </w:r>
    </w:p>
    <w:p w14:paraId="35375B50" w14:textId="0A975123" w:rsidR="00FB471B" w:rsidRPr="00013D40" w:rsidRDefault="000637E8" w:rsidP="003227F3">
      <w:pPr>
        <w:spacing w:after="0" w:line="240" w:lineRule="auto"/>
        <w:ind w:left="720"/>
        <w:rPr>
          <w:rFonts w:eastAsiaTheme="minorEastAsia" w:cstheme="minorHAnsi"/>
          <w:b/>
        </w:rPr>
      </w:pPr>
      <w:r w:rsidRPr="00013D40">
        <w:rPr>
          <w:rFonts w:eastAsiaTheme="minorEastAsia" w:cstheme="minorHAnsi"/>
        </w:rPr>
        <w:t xml:space="preserve">This </w:t>
      </w:r>
      <w:r w:rsidR="00B64754" w:rsidRPr="00013D40">
        <w:rPr>
          <w:rFonts w:eastAsiaTheme="minorEastAsia" w:cstheme="minorHAnsi"/>
        </w:rPr>
        <w:t xml:space="preserve">equation </w:t>
      </w:r>
      <w:r w:rsidRPr="00013D40">
        <w:rPr>
          <w:rFonts w:eastAsiaTheme="minorEastAsia" w:cstheme="minorHAnsi"/>
        </w:rPr>
        <w:t xml:space="preserve">is </w:t>
      </w:r>
      <w:r w:rsidRPr="00013D40">
        <w:rPr>
          <w:rFonts w:eastAsiaTheme="minorEastAsia" w:cstheme="minorHAnsi"/>
          <w:b/>
        </w:rPr>
        <w:t>always</w:t>
      </w:r>
      <w:r w:rsidRPr="00013D40">
        <w:rPr>
          <w:rFonts w:eastAsiaTheme="minorEastAsia" w:cstheme="minorHAnsi"/>
        </w:rPr>
        <w:t xml:space="preserve"> </w:t>
      </w:r>
      <w:r w:rsidR="00B64754" w:rsidRPr="00013D40">
        <w:rPr>
          <w:rFonts w:eastAsiaTheme="minorEastAsia" w:cstheme="minorHAnsi"/>
        </w:rPr>
        <w:t>true</w:t>
      </w:r>
      <w:r w:rsidRPr="00013D40">
        <w:rPr>
          <w:rFonts w:eastAsiaTheme="minorEastAsia" w:cstheme="minorHAnsi"/>
        </w:rPr>
        <w:t xml:space="preserve">, so the equation is an </w:t>
      </w:r>
      <w:r w:rsidR="00FB471B" w:rsidRPr="00013D40">
        <w:rPr>
          <w:rFonts w:eastAsiaTheme="minorEastAsia" w:cstheme="minorHAnsi"/>
          <w:b/>
        </w:rPr>
        <w:t>____________________</w:t>
      </w:r>
    </w:p>
    <w:p w14:paraId="63D746AB" w14:textId="7F51F5FE" w:rsidR="00FB471B" w:rsidRPr="00013D40" w:rsidRDefault="000637E8" w:rsidP="003227F3">
      <w:pPr>
        <w:spacing w:after="0" w:line="240" w:lineRule="auto"/>
        <w:ind w:left="450" w:hanging="45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3) </w:t>
      </w:r>
      <w:r w:rsidRPr="00013D40">
        <w:rPr>
          <w:rFonts w:eastAsiaTheme="minorEastAsia" w:cstheme="minorHAnsi"/>
          <w:b/>
          <w:bCs/>
          <w:u w:val="single"/>
        </w:rPr>
        <w:t>Inconsistent</w:t>
      </w:r>
      <w:r w:rsidRPr="00013D40">
        <w:rPr>
          <w:rFonts w:eastAsiaTheme="minorEastAsia" w:cstheme="minorHAnsi"/>
        </w:rPr>
        <w:t xml:space="preserve"> – there is </w:t>
      </w:r>
      <w:r w:rsidR="00FB471B" w:rsidRPr="00013D40">
        <w:rPr>
          <w:rFonts w:eastAsiaTheme="minorEastAsia" w:cstheme="minorHAnsi"/>
          <w:b/>
        </w:rPr>
        <w:t>_______________</w:t>
      </w:r>
      <w:r w:rsidRPr="00013D40">
        <w:rPr>
          <w:rFonts w:eastAsiaTheme="minorEastAsia" w:cstheme="minorHAnsi"/>
        </w:rPr>
        <w:t xml:space="preserve"> solution.  The equation is </w:t>
      </w:r>
      <w:r w:rsidR="00FB471B" w:rsidRPr="00013D40">
        <w:rPr>
          <w:rFonts w:eastAsiaTheme="minorEastAsia" w:cstheme="minorHAnsi"/>
          <w:b/>
        </w:rPr>
        <w:t>_______________</w:t>
      </w:r>
      <w:r w:rsidRPr="00013D40">
        <w:rPr>
          <w:rFonts w:eastAsiaTheme="minorEastAsia" w:cstheme="minorHAnsi"/>
        </w:rPr>
        <w:t xml:space="preserve"> true, which we can convey with the null symbol: </w:t>
      </w:r>
    </w:p>
    <w:p w14:paraId="179928D3" w14:textId="75C363C4" w:rsidR="00553C04" w:rsidRPr="00013D40" w:rsidRDefault="00553C04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cstheme="minorHAnsi"/>
        </w:rPr>
        <w:t xml:space="preserve">Consider the equation: </w:t>
      </w:r>
      <m:oMath>
        <m:r>
          <w:rPr>
            <w:rFonts w:ascii="Cambria Math" w:hAnsi="Cambria Math" w:cstheme="minorHAnsi"/>
          </w:rPr>
          <m:t>6x+2=</m:t>
        </m:r>
        <m:r>
          <w:rPr>
            <w:rFonts w:ascii="Cambria Math" w:eastAsiaTheme="minorEastAsia" w:hAnsi="Cambria Math" w:cstheme="minorHAnsi"/>
          </w:rPr>
          <m:t>2(3x+2)</m:t>
        </m:r>
      </m:oMath>
    </w:p>
    <w:p w14:paraId="69BFDBC6" w14:textId="54BF00AF" w:rsidR="00553C04" w:rsidRPr="00013D40" w:rsidRDefault="00553C04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Which simplifies to: </w:t>
      </w:r>
    </w:p>
    <w:p w14:paraId="47F78F9D" w14:textId="7F4D4ACE" w:rsidR="00051BAA" w:rsidRPr="00013D40" w:rsidRDefault="00051BAA" w:rsidP="003227F3">
      <w:pPr>
        <w:spacing w:after="0" w:line="240" w:lineRule="auto"/>
        <w:rPr>
          <w:rFonts w:eastAsiaTheme="minorEastAsia" w:cstheme="minorHAnsi"/>
        </w:rPr>
      </w:pPr>
    </w:p>
    <w:p w14:paraId="533BB9B2" w14:textId="77777777" w:rsidR="00051BAA" w:rsidRPr="00013D40" w:rsidRDefault="00051BAA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241B4F4B" w14:textId="3848DD42" w:rsidR="00FB471B" w:rsidRPr="00013D40" w:rsidRDefault="00553C04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Collecting the variable terms and constant terms to either side gives: </w:t>
      </w:r>
    </w:p>
    <w:p w14:paraId="06B42D72" w14:textId="01F6A922" w:rsidR="00FB471B" w:rsidRPr="00013D40" w:rsidRDefault="00553C04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This is </w:t>
      </w:r>
      <w:r w:rsidR="00B64754" w:rsidRPr="00013D40">
        <w:rPr>
          <w:rFonts w:eastAsiaTheme="minorEastAsia" w:cstheme="minorHAnsi"/>
          <w:b/>
        </w:rPr>
        <w:t>never</w:t>
      </w:r>
      <w:r w:rsidRPr="00013D40">
        <w:rPr>
          <w:rFonts w:eastAsiaTheme="minorEastAsia" w:cstheme="minorHAnsi"/>
        </w:rPr>
        <w:t xml:space="preserve"> </w:t>
      </w:r>
      <w:r w:rsidR="00C76279" w:rsidRPr="00013D40">
        <w:rPr>
          <w:rFonts w:eastAsiaTheme="minorEastAsia" w:cstheme="minorHAnsi"/>
        </w:rPr>
        <w:t>true</w:t>
      </w:r>
      <w:r w:rsidRPr="00013D40">
        <w:rPr>
          <w:rFonts w:eastAsiaTheme="minorEastAsia" w:cstheme="minorHAnsi"/>
        </w:rPr>
        <w:t xml:space="preserve">, so the equation is </w:t>
      </w:r>
      <w:r w:rsidR="00FB471B" w:rsidRPr="00013D40">
        <w:rPr>
          <w:rFonts w:eastAsiaTheme="minorEastAsia" w:cstheme="minorHAnsi"/>
          <w:b/>
        </w:rPr>
        <w:t>____________________</w:t>
      </w:r>
    </w:p>
    <w:p w14:paraId="67182AB4" w14:textId="1BB0470F" w:rsidR="00EA7836" w:rsidRPr="00013D40" w:rsidRDefault="00EA7836" w:rsidP="003227F3">
      <w:pPr>
        <w:spacing w:after="0" w:line="240" w:lineRule="auto"/>
        <w:ind w:left="2430" w:hanging="2430"/>
        <w:rPr>
          <w:rFonts w:eastAsiaTheme="minorEastAsia" w:cstheme="minorHAnsi"/>
        </w:rPr>
      </w:pPr>
      <w:r w:rsidRPr="00013D40">
        <w:rPr>
          <w:rFonts w:eastAsiaTheme="minorEastAsia" w:cstheme="minorHAnsi"/>
          <w:i/>
          <w:iCs/>
          <w:u w:val="single"/>
        </w:rPr>
        <w:t>Example #1</w:t>
      </w:r>
      <w:r w:rsidRPr="00013D40">
        <w:rPr>
          <w:rFonts w:eastAsiaTheme="minorEastAsia" w:cstheme="minorHAnsi"/>
        </w:rPr>
        <w:t xml:space="preserve"> – Solve </w:t>
      </w:r>
      <w:r w:rsidR="00B62992" w:rsidRPr="00013D40">
        <w:rPr>
          <w:rFonts w:eastAsiaTheme="minorEastAsia" w:cstheme="minorHAnsi"/>
        </w:rPr>
        <w:t xml:space="preserve">the Linear Equation and </w:t>
      </w:r>
      <w:r w:rsidRPr="00013D40">
        <w:rPr>
          <w:rFonts w:eastAsiaTheme="minorEastAsia" w:cstheme="minorHAnsi"/>
        </w:rPr>
        <w:t xml:space="preserve">Categorize the </w:t>
      </w:r>
      <w:r w:rsidR="004D7ADE" w:rsidRPr="00013D40">
        <w:rPr>
          <w:rFonts w:eastAsiaTheme="minorEastAsia" w:cstheme="minorHAnsi"/>
        </w:rPr>
        <w:t xml:space="preserve">Solution </w:t>
      </w:r>
      <w:r w:rsidR="00B62992" w:rsidRPr="00013D40">
        <w:rPr>
          <w:rFonts w:eastAsiaTheme="minorEastAsia" w:cstheme="minorHAnsi"/>
        </w:rPr>
        <w:t>Type</w:t>
      </w:r>
    </w:p>
    <w:p w14:paraId="0892FF26" w14:textId="77777777" w:rsidR="00042ED6" w:rsidRPr="00013D40" w:rsidRDefault="00042ED6" w:rsidP="003227F3">
      <w:pPr>
        <w:spacing w:after="0" w:line="240" w:lineRule="auto"/>
        <w:ind w:left="2430" w:hanging="2430"/>
        <w:rPr>
          <w:rFonts w:eastAsiaTheme="minorEastAsia" w:cstheme="minorHAnsi"/>
        </w:rPr>
      </w:pPr>
    </w:p>
    <w:p w14:paraId="34D51194" w14:textId="637586D0" w:rsidR="007F7382" w:rsidRPr="00013D40" w:rsidRDefault="007F7382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a. </w:t>
      </w:r>
      <m:oMath>
        <m:r>
          <w:rPr>
            <w:rFonts w:ascii="Cambria Math" w:eastAsiaTheme="minorEastAsia" w:hAnsi="Cambria Math" w:cstheme="minorHAnsi"/>
          </w:rPr>
          <m:t>3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+2</m:t>
            </m:r>
          </m:e>
        </m:d>
        <m:r>
          <w:rPr>
            <w:rFonts w:ascii="Cambria Math" w:eastAsiaTheme="minorEastAsia" w:hAnsi="Cambria Math" w:cstheme="minorHAnsi"/>
          </w:rPr>
          <m:t>=7+3x</m:t>
        </m:r>
      </m:oMath>
      <w:r w:rsidR="002A6413" w:rsidRPr="00013D40">
        <w:rPr>
          <w:rFonts w:eastAsiaTheme="minorEastAsia" w:cstheme="minorHAnsi"/>
        </w:rPr>
        <w:tab/>
      </w:r>
      <w:r w:rsidR="002A6413" w:rsidRPr="00013D40">
        <w:rPr>
          <w:rFonts w:eastAsiaTheme="minorEastAsia" w:cstheme="minorHAnsi"/>
        </w:rPr>
        <w:tab/>
      </w:r>
      <w:r w:rsidR="00051BAA" w:rsidRPr="00013D40">
        <w:rPr>
          <w:rFonts w:eastAsiaTheme="minorEastAsia" w:cstheme="minorHAnsi"/>
        </w:rPr>
        <w:tab/>
      </w:r>
      <w:r w:rsidR="00051BAA" w:rsidRPr="00013D40">
        <w:rPr>
          <w:rFonts w:eastAsiaTheme="minorEastAsia" w:cstheme="minorHAnsi"/>
        </w:rPr>
        <w:tab/>
      </w:r>
      <w:r w:rsidR="00051BAA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 xml:space="preserve">b. </w:t>
      </w:r>
      <m:oMath>
        <m:r>
          <w:rPr>
            <w:rFonts w:ascii="Cambria Math" w:eastAsiaTheme="minorEastAsia" w:hAnsi="Cambria Math" w:cstheme="minorHAnsi"/>
          </w:rPr>
          <m:t>5x+9=9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+1</m:t>
            </m:r>
          </m:e>
        </m:d>
        <m:r>
          <w:rPr>
            <w:rFonts w:ascii="Cambria Math" w:eastAsiaTheme="minorEastAsia" w:hAnsi="Cambria Math" w:cstheme="minorHAnsi"/>
          </w:rPr>
          <m:t>-4x</m:t>
        </m:r>
      </m:oMath>
      <w:r w:rsidR="00F93D37" w:rsidRPr="00013D40">
        <w:rPr>
          <w:rFonts w:eastAsiaTheme="minorEastAsia" w:cstheme="minorHAnsi"/>
        </w:rPr>
        <w:t xml:space="preserve"> </w:t>
      </w:r>
    </w:p>
    <w:p w14:paraId="6408B05E" w14:textId="77777777" w:rsidR="00042ED6" w:rsidRPr="00013D40" w:rsidRDefault="00042ED6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3BD554F1" w14:textId="77777777" w:rsidR="00042ED6" w:rsidRPr="00013D40" w:rsidRDefault="00042ED6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3BE93682" w14:textId="77777777" w:rsidR="00042ED6" w:rsidRPr="00013D40" w:rsidRDefault="00042ED6" w:rsidP="00013D40">
      <w:pPr>
        <w:spacing w:after="0" w:line="240" w:lineRule="auto"/>
        <w:rPr>
          <w:rFonts w:eastAsiaTheme="minorEastAsia" w:cstheme="minorHAnsi"/>
        </w:rPr>
      </w:pPr>
    </w:p>
    <w:p w14:paraId="53400A0A" w14:textId="7925F43E" w:rsidR="00042ED6" w:rsidRDefault="00B377DA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c. </w:t>
      </w:r>
      <m:oMath>
        <m:r>
          <w:rPr>
            <w:rFonts w:ascii="Cambria Math" w:eastAsiaTheme="minorEastAsia" w:hAnsi="Cambria Math" w:cstheme="minorHAnsi"/>
          </w:rPr>
          <m:t>10x+3=8x+3</m:t>
        </m:r>
      </m:oMath>
    </w:p>
    <w:p w14:paraId="2C890C75" w14:textId="77777777" w:rsidR="00013D40" w:rsidRPr="00013D40" w:rsidRDefault="00013D40" w:rsidP="003227F3">
      <w:pPr>
        <w:spacing w:after="0" w:line="240" w:lineRule="auto"/>
        <w:rPr>
          <w:rFonts w:eastAsiaTheme="minorEastAsia" w:cstheme="minorHAnsi"/>
        </w:rPr>
      </w:pPr>
    </w:p>
    <w:p w14:paraId="7C6D14C1" w14:textId="189A1531" w:rsidR="002A6413" w:rsidRPr="00013D40" w:rsidRDefault="00042ED6" w:rsidP="003227F3">
      <w:pPr>
        <w:spacing w:after="0" w:line="240" w:lineRule="auto"/>
        <w:ind w:left="2430" w:hanging="2430"/>
        <w:rPr>
          <w:rFonts w:eastAsiaTheme="minorEastAsia" w:cstheme="minorHAnsi"/>
          <w:b/>
          <w:bCs/>
        </w:rPr>
      </w:pPr>
      <w:r w:rsidRPr="00013D40">
        <w:rPr>
          <w:rFonts w:eastAsiaTheme="minorEastAsia" w:cstheme="minorHAnsi"/>
          <w:b/>
          <w:bCs/>
          <w:i/>
          <w:iCs/>
          <w:u w:val="single"/>
        </w:rPr>
        <w:lastRenderedPageBreak/>
        <w:t>YOU TRY #</w:t>
      </w:r>
      <w:r w:rsidR="002A6413" w:rsidRPr="00013D40">
        <w:rPr>
          <w:rFonts w:eastAsiaTheme="minorEastAsia" w:cstheme="minorHAnsi"/>
          <w:b/>
          <w:bCs/>
          <w:i/>
          <w:iCs/>
          <w:u w:val="single"/>
        </w:rPr>
        <w:t>1</w:t>
      </w:r>
      <w:r w:rsidR="002A6413" w:rsidRPr="00013D40">
        <w:rPr>
          <w:rFonts w:eastAsiaTheme="minorEastAsia" w:cstheme="minorHAnsi"/>
          <w:b/>
          <w:bCs/>
        </w:rPr>
        <w:t xml:space="preserve"> – </w:t>
      </w:r>
      <w:r w:rsidR="002A6413" w:rsidRPr="00013D40">
        <w:rPr>
          <w:rFonts w:eastAsiaTheme="minorEastAsia" w:cstheme="minorHAnsi"/>
        </w:rPr>
        <w:t>Solve the Linear Equation and Categorize the Solution Type</w:t>
      </w:r>
    </w:p>
    <w:p w14:paraId="211B18A7" w14:textId="3ED32A9D" w:rsidR="002A6413" w:rsidRPr="00013D40" w:rsidRDefault="002A6413" w:rsidP="003227F3">
      <w:pPr>
        <w:spacing w:after="0" w:line="240" w:lineRule="auto"/>
        <w:ind w:firstLine="90"/>
        <w:rPr>
          <w:rFonts w:cstheme="minorHAnsi"/>
          <w:b/>
          <w:bCs/>
        </w:rPr>
      </w:pPr>
      <w:r w:rsidRPr="00013D40">
        <w:rPr>
          <w:rFonts w:eastAsiaTheme="majorEastAsia" w:cstheme="minorHAnsi"/>
          <w:b/>
        </w:rPr>
        <w:t xml:space="preserve">a.     </w:t>
      </w:r>
      <w:r w:rsidR="00013D40" w:rsidRPr="00013D40">
        <w:rPr>
          <w:rFonts w:eastAsiaTheme="majorEastAsia" w:cstheme="minorHAnsi"/>
          <w:b/>
          <w:position w:val="-10"/>
        </w:rPr>
        <w:object w:dxaOrig="3260" w:dyaOrig="320" w14:anchorId="6A476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16.15pt" o:ole="">
            <v:imagedata r:id="rId11" o:title=""/>
          </v:shape>
          <o:OLEObject Type="Embed" ProgID="Equation.DSMT4" ShapeID="_x0000_i1025" DrawAspect="Content" ObjectID="_1800277993" r:id="rId12"/>
        </w:object>
      </w:r>
      <w:r w:rsidR="00051BAA" w:rsidRPr="00013D40">
        <w:rPr>
          <w:rFonts w:cstheme="minorHAnsi"/>
          <w:b/>
          <w:bCs/>
        </w:rPr>
        <w:tab/>
        <w:t xml:space="preserve">              </w:t>
      </w:r>
      <w:r w:rsidRPr="00013D40">
        <w:rPr>
          <w:rFonts w:eastAsiaTheme="majorEastAsia" w:cstheme="minorHAnsi"/>
          <w:b/>
        </w:rPr>
        <w:t>b.</w:t>
      </w:r>
      <w:r w:rsidR="00051BAA" w:rsidRPr="00013D40">
        <w:rPr>
          <w:rFonts w:eastAsiaTheme="majorEastAsia" w:cstheme="minorHAnsi"/>
          <w:b/>
        </w:rPr>
        <w:t xml:space="preserve">    </w:t>
      </w:r>
      <w:r w:rsidR="00013D40" w:rsidRPr="00013D40">
        <w:rPr>
          <w:rFonts w:eastAsiaTheme="majorEastAsia" w:cstheme="minorHAnsi"/>
          <w:b/>
          <w:position w:val="-10"/>
        </w:rPr>
        <w:object w:dxaOrig="2040" w:dyaOrig="320" w14:anchorId="31B07014">
          <v:shape id="_x0000_i1026" type="#_x0000_t75" style="width:111.75pt;height:18pt" o:ole="">
            <v:imagedata r:id="rId13" o:title=""/>
          </v:shape>
          <o:OLEObject Type="Embed" ProgID="Equation.DSMT4" ShapeID="_x0000_i1026" DrawAspect="Content" ObjectID="_1800277994" r:id="rId14"/>
        </w:object>
      </w:r>
    </w:p>
    <w:p w14:paraId="19AD159A" w14:textId="77777777" w:rsidR="002A6413" w:rsidRPr="00013D40" w:rsidRDefault="002A6413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2FF5FBB9" w14:textId="77777777" w:rsidR="009C3076" w:rsidRPr="00013D40" w:rsidRDefault="009C3076" w:rsidP="003227F3">
      <w:pPr>
        <w:spacing w:after="0" w:line="240" w:lineRule="auto"/>
        <w:rPr>
          <w:rFonts w:eastAsiaTheme="majorEastAsia" w:cstheme="minorHAnsi"/>
          <w:b/>
        </w:rPr>
      </w:pPr>
    </w:p>
    <w:p w14:paraId="63184863" w14:textId="2A143E7A" w:rsidR="002A6413" w:rsidRPr="00013D40" w:rsidRDefault="002A6413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1B68A44A" w14:textId="41F64C55" w:rsidR="00790DCE" w:rsidRPr="00013D40" w:rsidRDefault="002A6413" w:rsidP="00790DCE">
      <w:pPr>
        <w:spacing w:after="0" w:line="240" w:lineRule="auto"/>
        <w:rPr>
          <w:rFonts w:eastAsiaTheme="majorEastAsia" w:cstheme="minorHAnsi"/>
          <w:b/>
        </w:rPr>
      </w:pPr>
      <w:r w:rsidRPr="00013D40">
        <w:rPr>
          <w:rFonts w:eastAsiaTheme="majorEastAsia" w:cstheme="minorHAnsi"/>
          <w:b/>
        </w:rPr>
        <w:t>c.</w:t>
      </w:r>
      <w:r w:rsidR="00051BAA" w:rsidRPr="00013D40">
        <w:rPr>
          <w:rFonts w:eastAsiaTheme="majorEastAsia" w:cstheme="minorHAnsi"/>
          <w:b/>
        </w:rPr>
        <w:t xml:space="preserve">     </w:t>
      </w:r>
      <w:r w:rsidR="00013D40" w:rsidRPr="00013D40">
        <w:rPr>
          <w:rFonts w:eastAsiaTheme="majorEastAsia" w:cstheme="minorHAnsi"/>
          <w:b/>
          <w:position w:val="-10"/>
        </w:rPr>
        <w:object w:dxaOrig="1560" w:dyaOrig="320" w14:anchorId="206D367C">
          <v:shape id="_x0000_i1027" type="#_x0000_t75" style="width:85.9pt;height:18pt" o:ole="">
            <v:imagedata r:id="rId15" o:title=""/>
          </v:shape>
          <o:OLEObject Type="Embed" ProgID="Equation.DSMT4" ShapeID="_x0000_i1027" DrawAspect="Content" ObjectID="_1800277995" r:id="rId16"/>
        </w:object>
      </w:r>
      <w:r w:rsidR="00051BAA" w:rsidRPr="00013D40">
        <w:rPr>
          <w:rFonts w:cstheme="minorHAnsi"/>
        </w:rPr>
        <w:tab/>
      </w:r>
      <w:r w:rsidR="00051BAA" w:rsidRPr="00013D40">
        <w:rPr>
          <w:rFonts w:cstheme="minorHAnsi"/>
        </w:rPr>
        <w:tab/>
      </w:r>
      <w:r w:rsidR="00051BAA" w:rsidRPr="00013D40">
        <w:rPr>
          <w:rFonts w:cstheme="minorHAnsi"/>
        </w:rPr>
        <w:tab/>
      </w:r>
      <w:r w:rsidR="00051BAA" w:rsidRPr="00013D40">
        <w:rPr>
          <w:rFonts w:cstheme="minorHAnsi"/>
        </w:rPr>
        <w:tab/>
      </w:r>
      <w:r w:rsidR="00051BAA" w:rsidRPr="00013D40">
        <w:rPr>
          <w:rFonts w:cstheme="minorHAnsi"/>
        </w:rPr>
        <w:tab/>
      </w:r>
      <w:r w:rsidR="009C3076" w:rsidRPr="00013D40">
        <w:rPr>
          <w:rFonts w:eastAsiaTheme="majorEastAsia" w:cstheme="minorHAnsi"/>
          <w:b/>
        </w:rPr>
        <w:t>d</w:t>
      </w:r>
      <w:r w:rsidRPr="00013D40">
        <w:rPr>
          <w:rFonts w:eastAsiaTheme="majorEastAsia" w:cstheme="minorHAnsi"/>
          <w:b/>
        </w:rPr>
        <w:t xml:space="preserve">.  </w:t>
      </w:r>
      <w:r w:rsidR="00051BAA" w:rsidRPr="00013D40">
        <w:rPr>
          <w:rFonts w:eastAsiaTheme="majorEastAsia" w:cstheme="minorHAnsi"/>
          <w:b/>
        </w:rPr>
        <w:t xml:space="preserve">    </w:t>
      </w:r>
      <w:r w:rsidR="00013D40" w:rsidRPr="00013D40">
        <w:rPr>
          <w:rFonts w:eastAsiaTheme="majorEastAsia" w:cstheme="minorHAnsi"/>
          <w:b/>
          <w:position w:val="-24"/>
        </w:rPr>
        <w:object w:dxaOrig="1540" w:dyaOrig="620" w14:anchorId="4F90CAA6">
          <v:shape id="_x0000_i1028" type="#_x0000_t75" style="width:78pt;height:31.15pt" o:ole="">
            <v:imagedata r:id="rId17" o:title=""/>
          </v:shape>
          <o:OLEObject Type="Embed" ProgID="Equation.DSMT4" ShapeID="_x0000_i1028" DrawAspect="Content" ObjectID="_1800277996" r:id="rId18"/>
        </w:object>
      </w:r>
    </w:p>
    <w:p w14:paraId="21AC394B" w14:textId="77777777" w:rsidR="00790DCE" w:rsidRPr="00013D40" w:rsidRDefault="00790DCE" w:rsidP="00790DCE">
      <w:pPr>
        <w:spacing w:after="0" w:line="240" w:lineRule="auto"/>
        <w:rPr>
          <w:rFonts w:eastAsiaTheme="majorEastAsia" w:cstheme="minorHAnsi"/>
          <w:b/>
        </w:rPr>
      </w:pPr>
    </w:p>
    <w:p w14:paraId="67265C2E" w14:textId="77777777" w:rsidR="00790DCE" w:rsidRPr="00013D40" w:rsidRDefault="00790DCE" w:rsidP="00790DCE">
      <w:pPr>
        <w:spacing w:after="0" w:line="240" w:lineRule="auto"/>
        <w:rPr>
          <w:rFonts w:eastAsiaTheme="majorEastAsia" w:cstheme="minorHAnsi"/>
          <w:b/>
        </w:rPr>
      </w:pPr>
    </w:p>
    <w:p w14:paraId="53C866AB" w14:textId="77777777" w:rsidR="00790DCE" w:rsidRPr="00013D40" w:rsidRDefault="00790DCE" w:rsidP="00790DCE">
      <w:pPr>
        <w:spacing w:after="0" w:line="240" w:lineRule="auto"/>
        <w:rPr>
          <w:rFonts w:eastAsiaTheme="majorEastAsia" w:cstheme="minorHAnsi"/>
          <w:b/>
        </w:rPr>
      </w:pPr>
    </w:p>
    <w:p w14:paraId="04C4AEAA" w14:textId="77777777" w:rsidR="00790DCE" w:rsidRPr="00013D40" w:rsidRDefault="00790DCE" w:rsidP="00790DCE">
      <w:pPr>
        <w:spacing w:after="0" w:line="240" w:lineRule="auto"/>
        <w:rPr>
          <w:rFonts w:eastAsiaTheme="majorEastAsia" w:cstheme="minorHAnsi"/>
          <w:b/>
        </w:rPr>
      </w:pPr>
    </w:p>
    <w:p w14:paraId="7191A8FC" w14:textId="00501600" w:rsidR="009C3076" w:rsidRPr="00013D40" w:rsidRDefault="00574C04" w:rsidP="00790DCE">
      <w:pPr>
        <w:pStyle w:val="Heading1"/>
        <w:rPr>
          <w:rFonts w:asciiTheme="minorHAnsi" w:hAnsiTheme="minorHAnsi"/>
        </w:rPr>
      </w:pPr>
      <w:r w:rsidRPr="00013D40">
        <w:rPr>
          <w:rFonts w:asciiTheme="minorHAnsi" w:hAnsiTheme="minorHAnsi"/>
        </w:rPr>
        <w:t xml:space="preserve">Topic #4: </w:t>
      </w:r>
      <w:r w:rsidR="00DD620C" w:rsidRPr="00013D40">
        <w:rPr>
          <w:rFonts w:asciiTheme="minorHAnsi" w:hAnsiTheme="minorHAnsi"/>
        </w:rPr>
        <w:t xml:space="preserve">Solving </w:t>
      </w:r>
      <w:r w:rsidRPr="00013D40">
        <w:rPr>
          <w:rFonts w:asciiTheme="minorHAnsi" w:hAnsiTheme="minorHAnsi"/>
        </w:rPr>
        <w:t>Rational Equations</w:t>
      </w:r>
    </w:p>
    <w:p w14:paraId="46B8428B" w14:textId="66485101" w:rsidR="009C3076" w:rsidRPr="00013D40" w:rsidRDefault="0002582E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Rational equations</w:t>
      </w:r>
      <w:r w:rsidR="00990366" w:rsidRPr="00013D40">
        <w:rPr>
          <w:rFonts w:cstheme="minorHAnsi"/>
        </w:rPr>
        <w:t xml:space="preserve"> include a variable in the denominator.  </w:t>
      </w:r>
    </w:p>
    <w:p w14:paraId="618F0A58" w14:textId="5F36AFE4" w:rsidR="009C3076" w:rsidRPr="00013D40" w:rsidRDefault="00990366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Sinc</w:t>
      </w:r>
      <w:r w:rsidR="0005690D" w:rsidRPr="00013D40">
        <w:rPr>
          <w:rFonts w:cstheme="minorHAnsi"/>
        </w:rPr>
        <w:t xml:space="preserve">e division by zero is </w:t>
      </w:r>
      <w:r w:rsidR="009C3076" w:rsidRPr="00013D40">
        <w:rPr>
          <w:rFonts w:cstheme="minorHAnsi"/>
        </w:rPr>
        <w:t>_____________</w:t>
      </w:r>
      <w:r w:rsidR="0005690D" w:rsidRPr="00013D40">
        <w:rPr>
          <w:rFonts w:cstheme="minorHAnsi"/>
        </w:rPr>
        <w:t xml:space="preserve">, we cannot accept any solution that makes the denominator </w:t>
      </w:r>
      <w:r w:rsidR="009C3076" w:rsidRPr="00013D40">
        <w:rPr>
          <w:rFonts w:cstheme="minorHAnsi"/>
        </w:rPr>
        <w:t>___________.</w:t>
      </w:r>
      <w:r w:rsidR="0005690D" w:rsidRPr="00013D40">
        <w:rPr>
          <w:rFonts w:cstheme="minorHAnsi"/>
        </w:rPr>
        <w:t xml:space="preserve">  </w:t>
      </w:r>
    </w:p>
    <w:p w14:paraId="5BF07169" w14:textId="291345B1" w:rsidR="009C3076" w:rsidRPr="00013D40" w:rsidRDefault="009C3076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W</w:t>
      </w:r>
      <w:r w:rsidR="0005690D" w:rsidRPr="00013D40">
        <w:rPr>
          <w:rFonts w:cstheme="minorHAnsi"/>
        </w:rPr>
        <w:t xml:space="preserve">e clear out denominators with the </w:t>
      </w:r>
      <w:r w:rsidRPr="00013D40">
        <w:rPr>
          <w:rFonts w:cstheme="minorHAnsi"/>
        </w:rPr>
        <w:t>_______________________________</w:t>
      </w:r>
    </w:p>
    <w:p w14:paraId="23539438" w14:textId="02643D21" w:rsidR="009C3076" w:rsidRPr="00013D40" w:rsidRDefault="0005690D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 xml:space="preserve">From there, </w:t>
      </w:r>
      <w:r w:rsidR="004879CE" w:rsidRPr="00013D40">
        <w:rPr>
          <w:rFonts w:cstheme="minorHAnsi"/>
        </w:rPr>
        <w:t>the</w:t>
      </w:r>
      <w:r w:rsidRPr="00013D40">
        <w:rPr>
          <w:rFonts w:cstheme="minorHAnsi"/>
        </w:rPr>
        <w:t xml:space="preserve"> equation will become “linear” – we just have to make sure none of the solutions make the denominator zero. Otherwise, we thro</w:t>
      </w:r>
      <w:r w:rsidR="00990779" w:rsidRPr="00013D40">
        <w:rPr>
          <w:rFonts w:cstheme="minorHAnsi"/>
        </w:rPr>
        <w:t>w</w:t>
      </w:r>
      <w:r w:rsidRPr="00013D40">
        <w:rPr>
          <w:rFonts w:cstheme="minorHAnsi"/>
        </w:rPr>
        <w:t xml:space="preserve"> it out of the solution set.</w:t>
      </w:r>
      <w:r w:rsidR="00377AB9" w:rsidRPr="00013D40">
        <w:rPr>
          <w:rFonts w:cstheme="minorHAnsi"/>
        </w:rPr>
        <w:t xml:space="preserve">  </w:t>
      </w:r>
    </w:p>
    <w:p w14:paraId="7C8F9D64" w14:textId="31D068DC" w:rsidR="00604330" w:rsidRPr="00013D40" w:rsidRDefault="00377AB9" w:rsidP="003227F3">
      <w:pPr>
        <w:spacing w:after="0" w:line="240" w:lineRule="auto"/>
        <w:rPr>
          <w:rFonts w:cstheme="minorHAnsi"/>
        </w:rPr>
      </w:pPr>
      <w:r w:rsidRPr="00013D40">
        <w:rPr>
          <w:rFonts w:cstheme="minorHAnsi"/>
        </w:rPr>
        <w:t>Consider the equation:</w:t>
      </w:r>
    </w:p>
    <w:p w14:paraId="3284CE0A" w14:textId="5199BD4B" w:rsidR="009C3076" w:rsidRPr="00013D40" w:rsidRDefault="00EA5229" w:rsidP="00013D40">
      <w:pPr>
        <w:spacing w:after="0" w:line="240" w:lineRule="auto"/>
        <w:ind w:left="720"/>
        <w:rPr>
          <w:rFonts w:eastAsiaTheme="minorEastAsia" w:cstheme="minorHAnsi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x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5</m:t>
            </m:r>
          </m:den>
        </m:f>
        <m:r>
          <w:rPr>
            <w:rFonts w:ascii="Cambria Math" w:eastAsiaTheme="minorEastAsia" w:hAnsi="Cambria Math" w:cstheme="minorHAnsi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</w:rPr>
              <m:t>2x</m:t>
            </m:r>
          </m:den>
        </m:f>
      </m:oMath>
      <w:r w:rsidR="00051BAA" w:rsidRPr="00013D40">
        <w:rPr>
          <w:rFonts w:eastAsiaTheme="minorEastAsia" w:cstheme="minorHAnsi"/>
        </w:rPr>
        <w:tab/>
      </w:r>
      <w:r w:rsidR="00051BAA" w:rsidRPr="00013D40">
        <w:rPr>
          <w:rFonts w:eastAsiaTheme="minorEastAsia" w:cstheme="minorHAnsi"/>
        </w:rPr>
        <w:tab/>
      </w:r>
      <w:r w:rsidR="009C3076" w:rsidRPr="00013D40">
        <w:rPr>
          <w:rFonts w:eastAsiaTheme="minorEastAsia" w:cstheme="minorHAnsi"/>
        </w:rPr>
        <w:t xml:space="preserve">What is the restricted value?     </w:t>
      </w:r>
      <m:oMath>
        <m:r>
          <w:rPr>
            <w:rFonts w:ascii="Cambria Math" w:eastAsiaTheme="minorEastAsia" w:hAnsi="Cambria Math" w:cstheme="minorHAnsi"/>
          </w:rPr>
          <m:t>x≠</m:t>
        </m:r>
      </m:oMath>
    </w:p>
    <w:p w14:paraId="17B301EF" w14:textId="6BB962AB" w:rsidR="009C3076" w:rsidRPr="00013D40" w:rsidRDefault="009C3076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1. I</w:t>
      </w:r>
      <w:r w:rsidR="00986DAB" w:rsidRPr="00013D40">
        <w:rPr>
          <w:rFonts w:eastAsiaTheme="minorEastAsia" w:cstheme="minorHAnsi"/>
        </w:rPr>
        <w:t xml:space="preserve">dentify the LCM.  </w:t>
      </w:r>
    </w:p>
    <w:p w14:paraId="0FA43215" w14:textId="7AB21BD4" w:rsidR="009C3076" w:rsidRPr="00013D40" w:rsidRDefault="00986DAB" w:rsidP="00790DCE">
      <w:pPr>
        <w:spacing w:after="0" w:line="240" w:lineRule="auto"/>
        <w:ind w:left="36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The unique factors are</w:t>
      </w:r>
      <w:r w:rsidR="009C3076" w:rsidRPr="00013D40">
        <w:rPr>
          <w:rFonts w:eastAsiaTheme="minorEastAsia" w:cstheme="minorHAnsi"/>
        </w:rPr>
        <w:t xml:space="preserve"> ________________________ </w:t>
      </w:r>
      <w:r w:rsidRPr="00013D40">
        <w:rPr>
          <w:rFonts w:eastAsiaTheme="minorEastAsia" w:cstheme="minorHAnsi"/>
        </w:rPr>
        <w:t xml:space="preserve">(the factor </w:t>
      </w:r>
      <m:oMath>
        <m:r>
          <w:rPr>
            <w:rFonts w:ascii="Cambria Math" w:eastAsiaTheme="minorEastAsia" w:hAnsi="Cambria Math" w:cstheme="minorHAnsi"/>
          </w:rPr>
          <m:t>x</m:t>
        </m:r>
      </m:oMath>
      <w:r w:rsidRPr="00013D40">
        <w:rPr>
          <w:rFonts w:eastAsiaTheme="minorEastAsia" w:cstheme="minorHAnsi"/>
        </w:rPr>
        <w:t xml:space="preserve"> shows up twice, but is only unique once), which gives an LCM of </w:t>
      </w:r>
      <w:r w:rsidR="009C3076" w:rsidRPr="00013D40">
        <w:rPr>
          <w:rFonts w:eastAsiaTheme="minorEastAsia" w:cstheme="minorHAnsi"/>
        </w:rPr>
        <w:t>_______________</w:t>
      </w:r>
    </w:p>
    <w:p w14:paraId="4446B6CC" w14:textId="06B9A17C" w:rsidR="00986DAB" w:rsidRPr="00013D40" w:rsidRDefault="009C3076" w:rsidP="003227F3">
      <w:pPr>
        <w:spacing w:after="0" w:line="240" w:lineRule="auto"/>
        <w:ind w:left="450" w:hanging="45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2.  </w:t>
      </w:r>
      <w:r w:rsidR="00986DAB" w:rsidRPr="00013D40">
        <w:rPr>
          <w:rFonts w:eastAsiaTheme="minorEastAsia" w:cstheme="minorHAnsi"/>
        </w:rPr>
        <w:t xml:space="preserve">Multiply each term by </w:t>
      </w:r>
      <w:r w:rsidRPr="00013D40">
        <w:rPr>
          <w:rFonts w:eastAsiaTheme="minorEastAsia" w:cstheme="minorHAnsi"/>
        </w:rPr>
        <w:t xml:space="preserve">the LCM ______________ to </w:t>
      </w:r>
      <w:r w:rsidR="00986DAB" w:rsidRPr="00013D40">
        <w:rPr>
          <w:rFonts w:eastAsiaTheme="minorEastAsia" w:cstheme="minorHAnsi"/>
        </w:rPr>
        <w:t>clear out the denominators:</w:t>
      </w:r>
    </w:p>
    <w:p w14:paraId="7E0A8764" w14:textId="13576A3C" w:rsidR="00C30AFF" w:rsidRPr="00013D40" w:rsidRDefault="00986DAB" w:rsidP="00013D40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w:br/>
        </m:r>
      </m:oMath>
    </w:p>
    <w:p w14:paraId="03495D25" w14:textId="5EA7F6A2" w:rsidR="00986DAB" w:rsidRPr="00013D40" w:rsidRDefault="00C30AFF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3.  </w:t>
      </w:r>
      <w:r w:rsidR="00986DAB" w:rsidRPr="00013D40">
        <w:rPr>
          <w:rFonts w:eastAsiaTheme="minorEastAsia" w:cstheme="minorHAnsi"/>
        </w:rPr>
        <w:t>This simplifies to a linear equation:</w:t>
      </w:r>
    </w:p>
    <w:p w14:paraId="420C94AF" w14:textId="77777777" w:rsidR="00C30AFF" w:rsidRPr="00013D40" w:rsidRDefault="00C30AFF" w:rsidP="003227F3">
      <w:pPr>
        <w:spacing w:after="0" w:line="240" w:lineRule="auto"/>
        <w:rPr>
          <w:rFonts w:eastAsiaTheme="minorEastAsia" w:cstheme="minorHAnsi"/>
        </w:rPr>
      </w:pPr>
    </w:p>
    <w:p w14:paraId="499D7925" w14:textId="6B521DF6" w:rsidR="00C62658" w:rsidRPr="00013D40" w:rsidRDefault="00C30AFF" w:rsidP="003227F3">
      <w:pPr>
        <w:spacing w:after="0" w:line="240" w:lineRule="auto"/>
        <w:ind w:left="540" w:hanging="54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4.  </w:t>
      </w:r>
      <w:r w:rsidR="00C62658" w:rsidRPr="00013D40">
        <w:rPr>
          <w:rFonts w:eastAsiaTheme="minorEastAsia" w:cstheme="minorHAnsi"/>
        </w:rPr>
        <w:t>Solve the equation with techniques discussed earlier</w:t>
      </w:r>
      <w:r w:rsidR="00051BAA" w:rsidRPr="00013D40">
        <w:rPr>
          <w:rFonts w:eastAsiaTheme="minorEastAsia" w:cstheme="minorHAnsi"/>
        </w:rPr>
        <w:t xml:space="preserve"> </w:t>
      </w:r>
      <w:bookmarkStart w:id="0" w:name="_Hlk157684537"/>
      <w:r w:rsidR="00051BAA" w:rsidRPr="00013D40">
        <w:rPr>
          <w:rFonts w:eastAsiaTheme="minorEastAsia" w:cstheme="minorHAnsi"/>
        </w:rPr>
        <w:t>and check the restricted values</w:t>
      </w:r>
      <w:bookmarkEnd w:id="0"/>
      <w:r w:rsidR="00C62658" w:rsidRPr="00013D40">
        <w:rPr>
          <w:rFonts w:eastAsiaTheme="minorEastAsia" w:cstheme="minorHAnsi"/>
        </w:rPr>
        <w:t>:</w:t>
      </w:r>
    </w:p>
    <w:p w14:paraId="347A0E02" w14:textId="56457210" w:rsidR="00C30AFF" w:rsidRPr="00013D40" w:rsidRDefault="00013D40" w:rsidP="003227F3">
      <w:pPr>
        <w:spacing w:after="0" w:line="240" w:lineRule="auto"/>
        <w:rPr>
          <w:rFonts w:eastAsiaTheme="minorEastAsia" w:cstheme="minorHAnsi"/>
          <w:b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61312" behindDoc="1" locked="0" layoutInCell="1" allowOverlap="1" wp14:anchorId="658F73D8" wp14:editId="798648D7">
            <wp:simplePos x="0" y="0"/>
            <wp:positionH relativeFrom="column">
              <wp:posOffset>4881422</wp:posOffset>
            </wp:positionH>
            <wp:positionV relativeFrom="paragraph">
              <wp:posOffset>57683</wp:posOffset>
            </wp:positionV>
            <wp:extent cx="1666875" cy="984885"/>
            <wp:effectExtent l="0" t="0" r="9525" b="5715"/>
            <wp:wrapTight wrapText="bothSides">
              <wp:wrapPolygon edited="0">
                <wp:start x="0" y="0"/>
                <wp:lineTo x="0" y="21308"/>
                <wp:lineTo x="21477" y="21308"/>
                <wp:lineTo x="21477" y="0"/>
                <wp:lineTo x="0" y="0"/>
              </wp:wrapPolygon>
            </wp:wrapTight>
            <wp:docPr id="2" name="Picture 2" descr="The graph shows y1 and y2 intersect at x=-2.5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84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AD2FE3" w14:textId="4D7AEC0E" w:rsidR="00C30AFF" w:rsidRPr="00013D40" w:rsidRDefault="00C30AFF" w:rsidP="003227F3">
      <w:pPr>
        <w:spacing w:after="0" w:line="240" w:lineRule="auto"/>
        <w:rPr>
          <w:rFonts w:eastAsiaTheme="minorEastAsia" w:cstheme="minorHAnsi"/>
        </w:rPr>
      </w:pPr>
    </w:p>
    <w:p w14:paraId="1FD8F44C" w14:textId="7A4CB4A7" w:rsidR="00C30AFF" w:rsidRPr="00013D40" w:rsidRDefault="00C30AFF" w:rsidP="003227F3">
      <w:pPr>
        <w:spacing w:after="0" w:line="240" w:lineRule="auto"/>
        <w:rPr>
          <w:rFonts w:eastAsiaTheme="minorEastAsia" w:cstheme="minorHAnsi"/>
        </w:rPr>
      </w:pPr>
    </w:p>
    <w:p w14:paraId="03249DAB" w14:textId="6DF839AC" w:rsidR="00C62658" w:rsidRPr="00013D40" w:rsidRDefault="00C62658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Since this is not the excluded value </w:t>
      </w:r>
      <m:oMath>
        <m:r>
          <w:rPr>
            <w:rFonts w:ascii="Cambria Math" w:eastAsiaTheme="minorEastAsia" w:hAnsi="Cambria Math" w:cstheme="minorHAnsi"/>
          </w:rPr>
          <m:t>x≠0</m:t>
        </m:r>
      </m:oMath>
      <w:r w:rsidR="007B7200" w:rsidRPr="00013D40">
        <w:rPr>
          <w:rFonts w:eastAsiaTheme="minorEastAsia" w:cstheme="minorHAnsi"/>
        </w:rPr>
        <w:t>, the solution works.</w:t>
      </w:r>
    </w:p>
    <w:p w14:paraId="143548E2" w14:textId="6F7F36F7" w:rsidR="00C30AFF" w:rsidRPr="00013D40" w:rsidRDefault="00426B72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A graph also confirms the solution, where</w:t>
      </w:r>
      <w:r w:rsidR="0036777B" w:rsidRPr="00013D40">
        <w:rPr>
          <w:rFonts w:eastAsiaTheme="minorEastAsia" w:cstheme="minorHAnsi"/>
        </w:rPr>
        <w:t>:</w:t>
      </w:r>
    </w:p>
    <w:p w14:paraId="490A6E8F" w14:textId="1C0B63F0" w:rsidR="00C30AFF" w:rsidRPr="00013D40" w:rsidRDefault="00EA5229" w:rsidP="00013D40">
      <w:pPr>
        <w:spacing w:after="0" w:line="240" w:lineRule="auto"/>
        <w:ind w:left="720"/>
        <w:rPr>
          <w:rFonts w:eastAsiaTheme="minorEastAsia" w:cstheme="minorHAnsi"/>
          <w:b/>
        </w:rPr>
      </w:pPr>
      <m:oMathPara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</w:rPr>
            <m:t xml:space="preserve">=_______________     </m:t>
          </m:r>
          <m:r>
            <m:rPr>
              <m:nor/>
            </m:rPr>
            <w:rPr>
              <w:rFonts w:eastAsiaTheme="minorEastAsia" w:cstheme="minorHAnsi"/>
            </w:rPr>
            <m:t xml:space="preserve">and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</w:rPr>
            <m:t>=___________________</m:t>
          </m:r>
        </m:oMath>
      </m:oMathPara>
    </w:p>
    <w:p w14:paraId="2A86CBF4" w14:textId="1433034E" w:rsidR="00C30AFF" w:rsidRPr="00013D40" w:rsidRDefault="00C30AFF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Notice the two sides meet when x = ____________</w:t>
      </w:r>
    </w:p>
    <w:p w14:paraId="5454291D" w14:textId="77777777" w:rsidR="00C30AFF" w:rsidRPr="00013D40" w:rsidRDefault="00C30AFF" w:rsidP="00013D40">
      <w:pPr>
        <w:spacing w:after="0" w:line="240" w:lineRule="auto"/>
        <w:rPr>
          <w:rFonts w:eastAsiaTheme="minorEastAsia" w:cstheme="minorHAnsi"/>
        </w:rPr>
      </w:pPr>
    </w:p>
    <w:p w14:paraId="6BC68D43" w14:textId="77777777" w:rsidR="000879E3" w:rsidRPr="00013D40" w:rsidRDefault="00A40053" w:rsidP="003227F3">
      <w:pPr>
        <w:spacing w:after="0" w:line="240" w:lineRule="auto"/>
        <w:ind w:left="2340" w:hanging="2340"/>
        <w:rPr>
          <w:rFonts w:eastAsiaTheme="minorEastAsia" w:cstheme="minorHAnsi"/>
        </w:rPr>
      </w:pPr>
      <w:r w:rsidRPr="00013D40">
        <w:rPr>
          <w:rFonts w:eastAsiaTheme="minorEastAsia" w:cstheme="minorHAnsi"/>
          <w:i/>
          <w:iCs/>
          <w:u w:val="single"/>
        </w:rPr>
        <w:t>Example #1</w:t>
      </w:r>
      <w:r w:rsidRPr="00013D40">
        <w:rPr>
          <w:rFonts w:eastAsiaTheme="minorEastAsia" w:cstheme="minorHAnsi"/>
        </w:rPr>
        <w:t xml:space="preserve"> – State the Excluded Values and Solve the Rational Equation</w:t>
      </w:r>
    </w:p>
    <w:p w14:paraId="52B2EB58" w14:textId="50B9CA7E" w:rsidR="00C30AFF" w:rsidRDefault="003116FB" w:rsidP="00013D40">
      <w:pPr>
        <w:spacing w:after="0" w:line="240" w:lineRule="auto"/>
        <w:ind w:left="720"/>
        <w:rPr>
          <w:rFonts w:eastAsiaTheme="minorEastAsia" w:cstheme="minorHAnsi"/>
        </w:rPr>
      </w:pPr>
      <m:oMath>
        <m:r>
          <m:rPr>
            <m:nor/>
          </m:rPr>
          <w:rPr>
            <w:rFonts w:eastAsiaTheme="minorEastAsia" w:cstheme="minorHAnsi"/>
          </w:rPr>
          <m:t xml:space="preserve">a.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</w:rPr>
              <m:t>5x+25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6</m:t>
            </m:r>
          </m:num>
          <m:den>
            <m:r>
              <w:rPr>
                <w:rFonts w:ascii="Cambria Math" w:eastAsiaTheme="minorEastAsia" w:hAnsi="Cambria Math" w:cstheme="minorHAnsi"/>
              </w:rPr>
              <m:t>x+5</m:t>
            </m:r>
          </m:den>
        </m:f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</w:rPr>
              <m:t>5</m:t>
            </m:r>
          </m:den>
        </m:f>
      </m:oMath>
      <w:r w:rsidR="00790DCE" w:rsidRPr="00013D40">
        <w:rPr>
          <w:rFonts w:eastAsiaTheme="minorEastAsia" w:cstheme="minorHAnsi"/>
        </w:rPr>
        <w:tab/>
      </w:r>
      <w:r w:rsidR="00790DCE" w:rsidRPr="00013D40">
        <w:rPr>
          <w:rFonts w:eastAsiaTheme="minorEastAsia" w:cstheme="minorHAnsi"/>
        </w:rPr>
        <w:tab/>
      </w:r>
      <w:r w:rsidR="00790DCE" w:rsidRPr="00013D40">
        <w:rPr>
          <w:rFonts w:eastAsiaTheme="minorEastAsia" w:cstheme="minorHAnsi"/>
        </w:rPr>
        <w:tab/>
      </w:r>
      <w:r w:rsidR="00C30AFF" w:rsidRPr="00013D40">
        <w:rPr>
          <w:rFonts w:eastAsiaTheme="minorEastAsia" w:cstheme="minorHAnsi"/>
        </w:rPr>
        <w:t>1. Identify restricted values:</w:t>
      </w:r>
    </w:p>
    <w:p w14:paraId="49574C7E" w14:textId="77777777" w:rsidR="00013D40" w:rsidRPr="00013D40" w:rsidRDefault="00013D40" w:rsidP="00013D40">
      <w:pPr>
        <w:spacing w:after="0" w:line="240" w:lineRule="auto"/>
        <w:ind w:left="720"/>
        <w:rPr>
          <w:rFonts w:eastAsiaTheme="minorEastAsia" w:cstheme="minorHAnsi"/>
        </w:rPr>
      </w:pPr>
    </w:p>
    <w:p w14:paraId="5AD17A32" w14:textId="7E304785" w:rsidR="00C30AFF" w:rsidRPr="00013D40" w:rsidRDefault="00C30AFF" w:rsidP="00790DCE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2.  Identify LCM</w:t>
      </w:r>
      <w:r w:rsidR="00790DCE" w:rsidRPr="00013D40">
        <w:rPr>
          <w:rFonts w:eastAsiaTheme="minorEastAsia" w:cstheme="minorHAnsi"/>
        </w:rPr>
        <w:tab/>
      </w:r>
      <w:r w:rsidR="00790DCE" w:rsidRPr="00013D40">
        <w:rPr>
          <w:rFonts w:eastAsiaTheme="minorEastAsia" w:cstheme="minorHAnsi"/>
        </w:rPr>
        <w:tab/>
      </w:r>
      <w:r w:rsidR="00790DCE" w:rsidRPr="00013D40">
        <w:rPr>
          <w:rFonts w:eastAsiaTheme="minorEastAsia" w:cstheme="minorHAnsi"/>
        </w:rPr>
        <w:tab/>
      </w:r>
      <w:r w:rsid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3.  Multiply every term by LCM</w:t>
      </w:r>
    </w:p>
    <w:p w14:paraId="1EAB9FF6" w14:textId="3924592A" w:rsidR="00C30AFF" w:rsidRPr="00013D40" w:rsidRDefault="00C30AFF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5ABCC27B" w14:textId="167DC30D" w:rsidR="00C30AFF" w:rsidRPr="00013D40" w:rsidRDefault="00C30AFF" w:rsidP="00013D40">
      <w:pPr>
        <w:spacing w:after="0" w:line="240" w:lineRule="auto"/>
        <w:rPr>
          <w:rFonts w:eastAsiaTheme="minorEastAsia" w:cstheme="minorHAnsi"/>
        </w:rPr>
      </w:pPr>
    </w:p>
    <w:p w14:paraId="3A607146" w14:textId="6F742F3A" w:rsidR="003116FB" w:rsidRPr="00013D40" w:rsidRDefault="00C30AFF" w:rsidP="00790DCE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4.  Simplify to linear equation.</w:t>
      </w:r>
      <w:r w:rsidR="00790DCE" w:rsidRPr="00013D40">
        <w:rPr>
          <w:rFonts w:eastAsiaTheme="minorEastAsia" w:cstheme="minorHAnsi"/>
        </w:rPr>
        <w:tab/>
      </w:r>
      <w:r w:rsidR="00790DCE" w:rsidRPr="00013D40">
        <w:rPr>
          <w:rFonts w:eastAsiaTheme="minorEastAsia" w:cstheme="minorHAnsi"/>
        </w:rPr>
        <w:tab/>
      </w:r>
      <w:r w:rsidR="0021736C" w:rsidRPr="00013D40">
        <w:rPr>
          <w:rFonts w:eastAsiaTheme="minorEastAsia" w:cstheme="minorHAnsi"/>
        </w:rPr>
        <w:t>5.  Solve</w:t>
      </w:r>
      <w:r w:rsidR="00051BAA" w:rsidRPr="00013D40">
        <w:rPr>
          <w:rFonts w:eastAsiaTheme="minorEastAsia" w:cstheme="minorHAnsi"/>
        </w:rPr>
        <w:t xml:space="preserve"> and check the restricted values</w:t>
      </w:r>
      <w:r w:rsidR="0021736C" w:rsidRPr="00013D40">
        <w:rPr>
          <w:rFonts w:eastAsiaTheme="minorEastAsia" w:cstheme="minorHAnsi"/>
        </w:rPr>
        <w:t xml:space="preserve">.  </w:t>
      </w:r>
    </w:p>
    <w:p w14:paraId="6937B8F2" w14:textId="54B95355" w:rsidR="00051BAA" w:rsidRDefault="00051BAA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48038FDA" w14:textId="77777777" w:rsidR="00013D40" w:rsidRPr="00013D40" w:rsidRDefault="00013D40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5A994EBA" w14:textId="77777777" w:rsidR="00051BAA" w:rsidRPr="00013D40" w:rsidRDefault="00051BAA" w:rsidP="00AD38F3">
      <w:pPr>
        <w:spacing w:after="0" w:line="240" w:lineRule="auto"/>
        <w:rPr>
          <w:rFonts w:eastAsiaTheme="minorEastAsia" w:cstheme="minorHAnsi"/>
        </w:rPr>
      </w:pPr>
    </w:p>
    <w:p w14:paraId="35A39634" w14:textId="438C90D8" w:rsidR="0021736C" w:rsidRDefault="00257640" w:rsidP="00013D40">
      <w:pPr>
        <w:spacing w:after="0" w:line="240" w:lineRule="auto"/>
        <w:ind w:left="720"/>
        <w:rPr>
          <w:rFonts w:eastAsiaTheme="minorEastAsia" w:cstheme="minorHAnsi"/>
        </w:rPr>
      </w:pPr>
      <m:oMath>
        <m:r>
          <m:rPr>
            <m:nor/>
          </m:rPr>
          <w:rPr>
            <w:rFonts w:eastAsiaTheme="minorEastAsia" w:cstheme="minorHAnsi"/>
          </w:rPr>
          <m:t xml:space="preserve">b.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</w:rPr>
              <m:t>x+4</m:t>
            </m:r>
          </m:den>
        </m:f>
        <m:r>
          <w:rPr>
            <w:rFonts w:ascii="Cambria Math" w:eastAsiaTheme="minorEastAsia" w:hAnsi="Cambria Math" w:cstheme="minorHAnsi"/>
          </w:rPr>
          <m:t>+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</w:rPr>
              <m:t>x-4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4</m:t>
            </m:r>
          </m:num>
          <m:den>
            <m:r>
              <w:rPr>
                <w:rFonts w:ascii="Cambria Math" w:eastAsiaTheme="minorEastAsia" w:hAnsi="Cambria Math" w:cstheme="minorHAnsi"/>
              </w:rPr>
              <m:t>(x+4)(x-4)</m:t>
            </m:r>
          </m:den>
        </m:f>
      </m:oMath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="0021736C" w:rsidRPr="00013D40">
        <w:rPr>
          <w:rFonts w:eastAsiaTheme="minorEastAsia" w:cstheme="minorHAnsi"/>
        </w:rPr>
        <w:t>1. Identify restricted values:</w:t>
      </w:r>
    </w:p>
    <w:p w14:paraId="68927BA7" w14:textId="77777777" w:rsidR="00013D40" w:rsidRPr="00013D40" w:rsidRDefault="00013D40" w:rsidP="00013D40">
      <w:pPr>
        <w:spacing w:after="0" w:line="240" w:lineRule="auto"/>
        <w:ind w:left="720"/>
        <w:rPr>
          <w:rFonts w:eastAsiaTheme="minorEastAsia" w:cstheme="minorHAnsi"/>
        </w:rPr>
      </w:pPr>
    </w:p>
    <w:p w14:paraId="3B34D06B" w14:textId="113468CF" w:rsidR="0021736C" w:rsidRPr="00013D40" w:rsidRDefault="0021736C" w:rsidP="00AD38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2.  Identify LCM</w:t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3.  Multiply every term by LCM</w:t>
      </w:r>
    </w:p>
    <w:p w14:paraId="742C5A5B" w14:textId="77777777" w:rsidR="0021736C" w:rsidRPr="00013D40" w:rsidRDefault="0021736C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10A03CA4" w14:textId="6E43294E" w:rsidR="0021736C" w:rsidRPr="00013D40" w:rsidRDefault="0021736C" w:rsidP="00013D40">
      <w:pPr>
        <w:spacing w:after="0" w:line="240" w:lineRule="auto"/>
        <w:rPr>
          <w:rFonts w:eastAsiaTheme="minorEastAsia" w:cstheme="minorHAnsi"/>
        </w:rPr>
      </w:pPr>
    </w:p>
    <w:p w14:paraId="6EF60020" w14:textId="5EE13096" w:rsidR="00AD38F3" w:rsidRDefault="0021736C" w:rsidP="00013D40">
      <w:pPr>
        <w:spacing w:after="0" w:line="240" w:lineRule="auto"/>
        <w:ind w:firstLine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4.  Simplify to linear equation.</w:t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5.  Solve</w:t>
      </w:r>
      <w:r w:rsidR="00051BAA" w:rsidRPr="00013D40">
        <w:rPr>
          <w:rFonts w:eastAsiaTheme="minorEastAsia" w:cstheme="minorHAnsi"/>
        </w:rPr>
        <w:t xml:space="preserve"> and check the restricted values</w:t>
      </w:r>
      <w:r w:rsidRPr="00013D40">
        <w:rPr>
          <w:rFonts w:eastAsiaTheme="minorEastAsia" w:cstheme="minorHAnsi"/>
        </w:rPr>
        <w:t xml:space="preserve">. </w:t>
      </w:r>
    </w:p>
    <w:p w14:paraId="1DCBAAB1" w14:textId="77777777" w:rsidR="00013D40" w:rsidRDefault="00013D40" w:rsidP="00013D40">
      <w:pPr>
        <w:spacing w:after="0" w:line="240" w:lineRule="auto"/>
        <w:ind w:firstLine="720"/>
        <w:rPr>
          <w:rFonts w:eastAsiaTheme="minorEastAsia" w:cstheme="minorHAnsi"/>
        </w:rPr>
      </w:pPr>
    </w:p>
    <w:p w14:paraId="646CFA64" w14:textId="77777777" w:rsidR="00013D40" w:rsidRDefault="00013D40" w:rsidP="00013D40">
      <w:pPr>
        <w:spacing w:after="0" w:line="240" w:lineRule="auto"/>
        <w:ind w:firstLine="720"/>
        <w:rPr>
          <w:rFonts w:eastAsiaTheme="minorEastAsia" w:cstheme="minorHAnsi"/>
        </w:rPr>
      </w:pPr>
    </w:p>
    <w:p w14:paraId="6D692503" w14:textId="77777777" w:rsidR="00013D40" w:rsidRDefault="00013D40" w:rsidP="00013D40">
      <w:pPr>
        <w:spacing w:after="0" w:line="240" w:lineRule="auto"/>
        <w:ind w:firstLine="720"/>
        <w:rPr>
          <w:rFonts w:eastAsiaTheme="minorEastAsia" w:cstheme="minorHAnsi"/>
        </w:rPr>
      </w:pPr>
    </w:p>
    <w:p w14:paraId="0C45D88A" w14:textId="77777777" w:rsidR="00013D40" w:rsidRDefault="00013D40" w:rsidP="00013D40">
      <w:pPr>
        <w:spacing w:after="0" w:line="240" w:lineRule="auto"/>
        <w:ind w:firstLine="720"/>
        <w:rPr>
          <w:rFonts w:eastAsiaTheme="minorEastAsia" w:cstheme="minorHAnsi"/>
        </w:rPr>
      </w:pPr>
    </w:p>
    <w:p w14:paraId="43EDDEE2" w14:textId="77777777" w:rsidR="00013D40" w:rsidRDefault="00013D40" w:rsidP="00013D40">
      <w:pPr>
        <w:spacing w:after="0" w:line="240" w:lineRule="auto"/>
        <w:ind w:firstLine="720"/>
        <w:rPr>
          <w:rFonts w:eastAsiaTheme="minorEastAsia" w:cstheme="minorHAnsi"/>
        </w:rPr>
      </w:pPr>
    </w:p>
    <w:p w14:paraId="7C5656BD" w14:textId="77777777" w:rsidR="00013D40" w:rsidRPr="00013D40" w:rsidRDefault="00013D40" w:rsidP="00013D40">
      <w:pPr>
        <w:spacing w:after="0" w:line="240" w:lineRule="auto"/>
        <w:ind w:firstLine="720"/>
        <w:rPr>
          <w:rFonts w:cstheme="minorHAnsi"/>
        </w:rPr>
      </w:pPr>
    </w:p>
    <w:p w14:paraId="1EA236C0" w14:textId="71C9AF21" w:rsidR="0021736C" w:rsidRPr="00013D40" w:rsidRDefault="00951A24" w:rsidP="00AD38F3">
      <w:pPr>
        <w:spacing w:after="0" w:line="240" w:lineRule="auto"/>
        <w:ind w:firstLine="720"/>
        <w:rPr>
          <w:rFonts w:eastAsiaTheme="minorEastAsia" w:cstheme="minorHAnsi"/>
        </w:rPr>
      </w:pPr>
      <m:oMath>
        <m:r>
          <m:rPr>
            <m:nor/>
          </m:rPr>
          <w:rPr>
            <w:rFonts w:eastAsiaTheme="minorEastAsia" w:cstheme="minorHAnsi"/>
          </w:rPr>
          <m:t xml:space="preserve">c.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</w:rPr>
              <m:t>x+1</m:t>
            </m:r>
          </m:den>
        </m:f>
        <m:r>
          <w:rPr>
            <w:rFonts w:ascii="Cambria Math" w:eastAsiaTheme="minorEastAsia" w:hAnsi="Cambria Math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x-1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2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-1</m:t>
            </m:r>
          </m:den>
        </m:f>
      </m:oMath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="0021736C" w:rsidRPr="00013D40">
        <w:rPr>
          <w:rFonts w:eastAsiaTheme="minorEastAsia" w:cstheme="minorHAnsi"/>
        </w:rPr>
        <w:t>1. Identify restricted values:</w:t>
      </w:r>
    </w:p>
    <w:p w14:paraId="66F0531E" w14:textId="77777777" w:rsidR="00AD38F3" w:rsidRPr="00013D40" w:rsidRDefault="0021736C" w:rsidP="003227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ab/>
      </w:r>
    </w:p>
    <w:p w14:paraId="62490414" w14:textId="0535FF95" w:rsidR="0021736C" w:rsidRPr="00013D40" w:rsidRDefault="0021736C" w:rsidP="00AD38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2.  Identify LCM</w:t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3.  Multiply every term by LCM</w:t>
      </w:r>
    </w:p>
    <w:p w14:paraId="262E526D" w14:textId="77777777" w:rsidR="0021736C" w:rsidRPr="00013D40" w:rsidRDefault="0021736C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5A1CED4C" w14:textId="6DDC5A11" w:rsidR="0021736C" w:rsidRPr="00013D40" w:rsidRDefault="0021736C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22C86450" w14:textId="030368B5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34D48F9E" w14:textId="77777777" w:rsidR="006940AF" w:rsidRPr="00013D40" w:rsidRDefault="006940AF" w:rsidP="003227F3">
      <w:pPr>
        <w:spacing w:after="0" w:line="240" w:lineRule="auto"/>
        <w:rPr>
          <w:rFonts w:eastAsiaTheme="minorEastAsia" w:cstheme="minorHAnsi"/>
        </w:rPr>
      </w:pPr>
    </w:p>
    <w:p w14:paraId="4C3DD059" w14:textId="6E695A2D" w:rsidR="0021736C" w:rsidRPr="00013D40" w:rsidRDefault="0021736C" w:rsidP="00AD38F3">
      <w:pPr>
        <w:spacing w:after="0" w:line="240" w:lineRule="auto"/>
        <w:ind w:left="720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>4.  Simplify to linear equation.</w:t>
      </w:r>
      <w:r w:rsidR="00AD38F3" w:rsidRPr="00013D40">
        <w:rPr>
          <w:rFonts w:eastAsiaTheme="minorEastAsia" w:cstheme="minorHAnsi"/>
        </w:rPr>
        <w:tab/>
      </w:r>
      <w:r w:rsidR="00AD38F3" w:rsidRPr="00013D40">
        <w:rPr>
          <w:rFonts w:eastAsiaTheme="minorEastAsia" w:cstheme="minorHAnsi"/>
        </w:rPr>
        <w:tab/>
      </w:r>
      <w:r w:rsidRPr="00013D40">
        <w:rPr>
          <w:rFonts w:eastAsiaTheme="minorEastAsia" w:cstheme="minorHAnsi"/>
        </w:rPr>
        <w:t>5.  Solve</w:t>
      </w:r>
      <w:r w:rsidR="00051BAA" w:rsidRPr="00013D40">
        <w:rPr>
          <w:rFonts w:eastAsiaTheme="minorEastAsia" w:cstheme="minorHAnsi"/>
        </w:rPr>
        <w:t xml:space="preserve"> and check the restricted values</w:t>
      </w:r>
      <w:r w:rsidRPr="00013D40">
        <w:rPr>
          <w:rFonts w:eastAsiaTheme="minorEastAsia" w:cstheme="minorHAnsi"/>
        </w:rPr>
        <w:t xml:space="preserve">.  </w:t>
      </w:r>
    </w:p>
    <w:p w14:paraId="193A43CF" w14:textId="7D117470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21ACDD3B" w14:textId="7FAFF3AD" w:rsidR="00051BAA" w:rsidRPr="00013D40" w:rsidRDefault="00051BAA" w:rsidP="003227F3">
      <w:pPr>
        <w:spacing w:after="0" w:line="240" w:lineRule="auto"/>
        <w:rPr>
          <w:rFonts w:eastAsiaTheme="minorEastAsia" w:cstheme="minorHAnsi"/>
        </w:rPr>
      </w:pPr>
    </w:p>
    <w:p w14:paraId="1C242C7C" w14:textId="32CB559B" w:rsidR="00051BAA" w:rsidRPr="00013D40" w:rsidRDefault="00051BAA" w:rsidP="003227F3">
      <w:pPr>
        <w:spacing w:after="0" w:line="240" w:lineRule="auto"/>
        <w:rPr>
          <w:rFonts w:eastAsiaTheme="minorEastAsia" w:cstheme="minorHAnsi"/>
        </w:rPr>
      </w:pPr>
    </w:p>
    <w:p w14:paraId="3D9FFCDE" w14:textId="77777777" w:rsidR="00051BAA" w:rsidRPr="00013D40" w:rsidRDefault="00051BAA" w:rsidP="003227F3">
      <w:pPr>
        <w:spacing w:after="0" w:line="240" w:lineRule="auto"/>
        <w:rPr>
          <w:rFonts w:eastAsiaTheme="minorEastAsia" w:cstheme="minorHAnsi"/>
        </w:rPr>
      </w:pPr>
    </w:p>
    <w:p w14:paraId="48C4780B" w14:textId="77777777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4C2849CB" w14:textId="07A57E2E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72E657D1" w14:textId="09C3D41B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38ACC7EE" w14:textId="77777777" w:rsidR="0021736C" w:rsidRPr="00013D40" w:rsidRDefault="0021736C" w:rsidP="003227F3">
      <w:pPr>
        <w:spacing w:after="0" w:line="240" w:lineRule="auto"/>
        <w:rPr>
          <w:rFonts w:eastAsiaTheme="minorEastAsia" w:cstheme="minorHAnsi"/>
        </w:rPr>
      </w:pPr>
    </w:p>
    <w:p w14:paraId="0BE34985" w14:textId="343E113E" w:rsidR="006E1DF7" w:rsidRPr="00013D40" w:rsidRDefault="006E1DF7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A table </w:t>
      </w:r>
      <w:r w:rsidR="00D760F4" w:rsidRPr="00013D40">
        <w:rPr>
          <w:rFonts w:eastAsiaTheme="minorEastAsia" w:cstheme="minorHAnsi"/>
        </w:rPr>
        <w:t xml:space="preserve">generated by a graphing calculator </w:t>
      </w:r>
      <w:r w:rsidRPr="00013D40">
        <w:rPr>
          <w:rFonts w:eastAsiaTheme="minorEastAsia" w:cstheme="minorHAnsi"/>
        </w:rPr>
        <w:t>can also solve the equation</w:t>
      </w:r>
      <w:r w:rsidR="00C918EB" w:rsidRPr="00013D40">
        <w:rPr>
          <w:rFonts w:eastAsiaTheme="minorEastAsia" w:cstheme="minorHAnsi"/>
        </w:rPr>
        <w:t xml:space="preserve"> (</w:t>
      </w:r>
      <w:r w:rsidR="00C918EB" w:rsidRPr="00013D40">
        <w:rPr>
          <w:rFonts w:cstheme="minorHAnsi"/>
          <w:noProof/>
        </w:rPr>
        <w:t>notice the parenthesis)</w:t>
      </w:r>
      <w:r w:rsidRPr="00013D40">
        <w:rPr>
          <w:rFonts w:eastAsiaTheme="minorEastAsia" w:cstheme="minorHAnsi"/>
        </w:rPr>
        <w:t>, where:</w:t>
      </w:r>
    </w:p>
    <w:p w14:paraId="29882DE9" w14:textId="77777777" w:rsidR="007205CD" w:rsidRPr="00013D40" w:rsidRDefault="007205CD" w:rsidP="003227F3">
      <w:pPr>
        <w:spacing w:after="0" w:line="240" w:lineRule="auto"/>
        <w:rPr>
          <w:rFonts w:eastAsiaTheme="minorEastAsia" w:cstheme="minorHAnsi"/>
        </w:rPr>
      </w:pPr>
      <w:r w:rsidRPr="00013D40">
        <w:rPr>
          <w:rFonts w:eastAsiaTheme="minorEastAsia" w:cstheme="minorHAnsi"/>
        </w:rPr>
        <w:t xml:space="preserve"> </w:t>
      </w:r>
    </w:p>
    <w:p w14:paraId="68561F21" w14:textId="577ED12C" w:rsidR="00553C04" w:rsidRPr="00013D40" w:rsidRDefault="00EA5229" w:rsidP="003227F3">
      <w:pPr>
        <w:spacing w:after="0" w:line="240" w:lineRule="auto"/>
        <w:ind w:left="720"/>
        <w:rPr>
          <w:rFonts w:eastAsiaTheme="minorEastAsia"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1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2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x+1</m:t>
              </m:r>
            </m:den>
          </m:f>
          <m:r>
            <w:rPr>
              <w:rFonts w:ascii="Cambria Math" w:eastAsiaTheme="minorEastAsia" w:hAnsi="Cambria Math" w:cstheme="minorHAnsi"/>
            </w:rPr>
            <m:t>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inorHAnsi"/>
                </w:rPr>
                <m:t>x-1</m:t>
              </m:r>
            </m:den>
          </m:f>
          <m:r>
            <m:rPr>
              <m:nor/>
            </m:rPr>
            <w:rPr>
              <w:rFonts w:eastAsiaTheme="minorEastAsia" w:cstheme="minorHAnsi"/>
            </w:rPr>
            <m:t>AND</m:t>
          </m:r>
          <m:r>
            <w:rPr>
              <w:rFonts w:ascii="Cambria Math" w:eastAsiaTheme="minorEastAsia" w:hAnsi="Cambria Math" w:cstheme="minorHAnsi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theme="minorHAnsi"/>
                  <w:i/>
                </w:rPr>
              </m:ctrlPr>
            </m:sSubPr>
            <m:e>
              <m:r>
                <w:rPr>
                  <w:rFonts w:ascii="Cambria Math" w:eastAsiaTheme="minorEastAsia" w:hAnsi="Cambria Math" w:cstheme="minorHAnsi"/>
                </w:rPr>
                <m:t>y</m:t>
              </m:r>
            </m:e>
            <m:sub>
              <m:r>
                <w:rPr>
                  <w:rFonts w:ascii="Cambria Math" w:eastAsiaTheme="minorEastAsia" w:hAnsi="Cambria Math" w:cstheme="minorHAnsi"/>
                </w:rPr>
                <m:t>2</m:t>
              </m:r>
            </m:sub>
          </m:sSub>
          <m:r>
            <w:rPr>
              <w:rFonts w:ascii="Cambria Math" w:eastAsiaTheme="minorEastAsia" w:hAnsi="Cambria Math" w:cstheme="minorHAnsi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</w:rPr>
                <m:t>-1</m:t>
              </m:r>
            </m:den>
          </m:f>
        </m:oMath>
      </m:oMathPara>
    </w:p>
    <w:p w14:paraId="372B6B6A" w14:textId="46EDB612" w:rsidR="0021736C" w:rsidRPr="00013D40" w:rsidRDefault="0021736C" w:rsidP="003227F3">
      <w:pPr>
        <w:spacing w:after="0" w:line="240" w:lineRule="auto"/>
        <w:ind w:left="720"/>
        <w:rPr>
          <w:rFonts w:eastAsiaTheme="minorEastAsia" w:cstheme="minorHAnsi"/>
        </w:rPr>
      </w:pPr>
    </w:p>
    <w:p w14:paraId="4AF52CE0" w14:textId="3DFF3790" w:rsidR="00D760F4" w:rsidRPr="00013D40" w:rsidRDefault="006940AF" w:rsidP="003227F3">
      <w:pPr>
        <w:spacing w:after="0" w:line="240" w:lineRule="auto"/>
        <w:rPr>
          <w:rFonts w:cstheme="minorHAnsi"/>
          <w:noProof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62336" behindDoc="1" locked="0" layoutInCell="1" allowOverlap="1" wp14:anchorId="6293B78D" wp14:editId="469A1A5E">
            <wp:simplePos x="0" y="0"/>
            <wp:positionH relativeFrom="column">
              <wp:posOffset>3949966</wp:posOffset>
            </wp:positionH>
            <wp:positionV relativeFrom="paragraph">
              <wp:posOffset>27030</wp:posOffset>
            </wp:positionV>
            <wp:extent cx="2233934" cy="1398117"/>
            <wp:effectExtent l="0" t="0" r="0" b="0"/>
            <wp:wrapTight wrapText="bothSides">
              <wp:wrapPolygon edited="0">
                <wp:start x="0" y="0"/>
                <wp:lineTo x="0" y="21198"/>
                <wp:lineTo x="21367" y="21198"/>
                <wp:lineTo x="21367" y="0"/>
                <wp:lineTo x="0" y="0"/>
              </wp:wrapPolygon>
            </wp:wrapTight>
            <wp:docPr id="11" name="Picture 11" descr="The graph shows y1 and y2 intersect at x=-3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3934" cy="13981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092F" w:rsidRPr="00013D40">
        <w:rPr>
          <w:rFonts w:cstheme="minorHAnsi"/>
          <w:noProof/>
        </w:rPr>
        <w:drawing>
          <wp:inline distT="0" distB="0" distL="0" distR="0" wp14:anchorId="2918496B" wp14:editId="09E8D8CA">
            <wp:extent cx="3435207" cy="1207827"/>
            <wp:effectExtent l="0" t="0" r="0" b="0"/>
            <wp:docPr id="6" name="Picture 6" descr="The table shows that y1=y2 when x=-3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16279" cy="1236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80149" w14:textId="77777777" w:rsidR="0021736C" w:rsidRPr="00013D40" w:rsidRDefault="0021736C" w:rsidP="003227F3">
      <w:pPr>
        <w:spacing w:after="0" w:line="240" w:lineRule="auto"/>
        <w:rPr>
          <w:rFonts w:cstheme="minorHAnsi"/>
          <w:noProof/>
        </w:rPr>
      </w:pPr>
    </w:p>
    <w:p w14:paraId="3AC758D4" w14:textId="654FD2BF" w:rsidR="006C092F" w:rsidRPr="00013D40" w:rsidRDefault="00D559D7" w:rsidP="003227F3">
      <w:pPr>
        <w:spacing w:after="0" w:line="240" w:lineRule="auto"/>
        <w:rPr>
          <w:rFonts w:cstheme="minorHAnsi"/>
          <w:noProof/>
        </w:rPr>
      </w:pPr>
      <w:r w:rsidRPr="00013D40">
        <w:rPr>
          <w:rFonts w:cstheme="minorHAnsi"/>
          <w:noProof/>
        </w:rPr>
        <w:t>A g</w:t>
      </w:r>
      <w:r w:rsidR="00C918EB" w:rsidRPr="00013D40">
        <w:rPr>
          <w:rFonts w:cstheme="minorHAnsi"/>
          <w:noProof/>
        </w:rPr>
        <w:t>raph also works!</w:t>
      </w:r>
    </w:p>
    <w:p w14:paraId="378D7D6F" w14:textId="4A11D1AE" w:rsidR="00B62214" w:rsidRPr="00013D40" w:rsidRDefault="00B62214" w:rsidP="003227F3">
      <w:pPr>
        <w:spacing w:after="0" w:line="240" w:lineRule="auto"/>
        <w:rPr>
          <w:rFonts w:cstheme="minorHAnsi"/>
          <w:noProof/>
        </w:rPr>
      </w:pPr>
    </w:p>
    <w:p w14:paraId="5A09A07C" w14:textId="3179449F" w:rsidR="00B62214" w:rsidRPr="00013D40" w:rsidRDefault="00B62214" w:rsidP="003227F3">
      <w:pPr>
        <w:spacing w:after="0" w:line="240" w:lineRule="auto"/>
        <w:ind w:left="1530" w:hanging="1530"/>
        <w:rPr>
          <w:rFonts w:cstheme="minorHAnsi"/>
        </w:rPr>
      </w:pPr>
      <w:r w:rsidRPr="00013D40">
        <w:rPr>
          <w:rFonts w:cstheme="minorHAnsi"/>
          <w:i/>
          <w:iCs/>
          <w:noProof/>
          <w:u w:val="single"/>
        </w:rPr>
        <w:t>YOU TRY #2</w:t>
      </w:r>
      <w:r w:rsidRPr="00013D40">
        <w:rPr>
          <w:rFonts w:cstheme="minorHAnsi"/>
        </w:rPr>
        <w:t xml:space="preserve"> – Solve the following equations.  Make sure to include any restricted values if there are any.  </w:t>
      </w:r>
    </w:p>
    <w:p w14:paraId="311EAFC1" w14:textId="12DD4C9B" w:rsidR="00B62214" w:rsidRPr="00013D40" w:rsidRDefault="00B62214" w:rsidP="003227F3">
      <w:pPr>
        <w:spacing w:after="0" w:line="240" w:lineRule="auto"/>
        <w:ind w:firstLine="720"/>
        <w:rPr>
          <w:rFonts w:cstheme="minorHAnsi"/>
          <w:b/>
          <w:bCs/>
        </w:rPr>
      </w:pPr>
      <w:r w:rsidRPr="00013D40">
        <w:rPr>
          <w:rFonts w:eastAsiaTheme="majorEastAsia" w:cstheme="minorHAnsi"/>
          <w:b/>
        </w:rPr>
        <w:t xml:space="preserve">a.     </w:t>
      </w:r>
      <w:r w:rsidR="006940AF" w:rsidRPr="00013D40">
        <w:rPr>
          <w:rFonts w:eastAsiaTheme="majorEastAsia" w:cstheme="minorHAnsi"/>
          <w:b/>
          <w:position w:val="-24"/>
        </w:rPr>
        <w:object w:dxaOrig="999" w:dyaOrig="620" w14:anchorId="004F0871">
          <v:shape id="_x0000_i1029" type="#_x0000_t75" style="width:46.15pt;height:28.5pt" o:ole="">
            <v:imagedata r:id="rId22" o:title=""/>
          </v:shape>
          <o:OLEObject Type="Embed" ProgID="Equation.DSMT4" ShapeID="_x0000_i1029" DrawAspect="Content" ObjectID="_1800277997" r:id="rId23"/>
        </w:object>
      </w:r>
      <w:r w:rsidR="006940AF" w:rsidRPr="00013D40">
        <w:rPr>
          <w:rFonts w:cstheme="minorHAnsi"/>
          <w:b/>
          <w:bCs/>
        </w:rPr>
        <w:tab/>
      </w:r>
      <w:r w:rsidR="006940AF" w:rsidRPr="00013D40">
        <w:rPr>
          <w:rFonts w:cstheme="minorHAnsi"/>
          <w:b/>
          <w:bCs/>
        </w:rPr>
        <w:tab/>
      </w:r>
      <w:r w:rsidR="006940AF" w:rsidRPr="00013D40">
        <w:rPr>
          <w:rFonts w:cstheme="minorHAnsi"/>
          <w:b/>
          <w:bCs/>
        </w:rPr>
        <w:tab/>
      </w:r>
      <w:r w:rsidRPr="00013D40">
        <w:rPr>
          <w:rFonts w:eastAsiaTheme="majorEastAsia" w:cstheme="minorHAnsi"/>
          <w:b/>
        </w:rPr>
        <w:t>b.</w:t>
      </w:r>
      <w:r w:rsidRPr="00013D40">
        <w:rPr>
          <w:rFonts w:eastAsiaTheme="majorEastAsia" w:cstheme="minorHAnsi"/>
          <w:b/>
        </w:rPr>
        <w:tab/>
      </w:r>
      <w:r w:rsidR="006940AF" w:rsidRPr="00013D40">
        <w:rPr>
          <w:rFonts w:eastAsiaTheme="majorEastAsia" w:cstheme="minorHAnsi"/>
          <w:b/>
          <w:position w:val="-28"/>
        </w:rPr>
        <w:object w:dxaOrig="2780" w:dyaOrig="660" w14:anchorId="73038760">
          <v:shape id="_x0000_i1030" type="#_x0000_t75" style="width:140.25pt;height:33.75pt" o:ole="">
            <v:imagedata r:id="rId24" o:title=""/>
          </v:shape>
          <o:OLEObject Type="Embed" ProgID="Equation.DSMT4" ShapeID="_x0000_i1030" DrawAspect="Content" ObjectID="_1800277998" r:id="rId25"/>
        </w:object>
      </w:r>
    </w:p>
    <w:p w14:paraId="1D561446" w14:textId="0A54822C" w:rsidR="00E77727" w:rsidRPr="00013D40" w:rsidRDefault="00E77727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6712830F" w14:textId="4C3AD5AD" w:rsidR="00E77727" w:rsidRPr="00013D40" w:rsidRDefault="00E77727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0901F150" w14:textId="2C38429F" w:rsidR="00E77727" w:rsidRPr="00013D40" w:rsidRDefault="00E77727" w:rsidP="003227F3">
      <w:pPr>
        <w:spacing w:after="0" w:line="240" w:lineRule="auto"/>
        <w:rPr>
          <w:rFonts w:eastAsiaTheme="majorEastAsia" w:cstheme="minorHAnsi"/>
          <w:b/>
        </w:rPr>
      </w:pPr>
    </w:p>
    <w:p w14:paraId="56CE8EA2" w14:textId="77777777" w:rsidR="00E77727" w:rsidRDefault="00E77727" w:rsidP="003227F3">
      <w:pPr>
        <w:spacing w:after="0" w:line="240" w:lineRule="auto"/>
        <w:rPr>
          <w:rFonts w:eastAsiaTheme="majorEastAsia" w:cstheme="minorHAnsi"/>
          <w:b/>
        </w:rPr>
      </w:pPr>
    </w:p>
    <w:p w14:paraId="24986988" w14:textId="77777777" w:rsidR="00013D40" w:rsidRDefault="00013D40" w:rsidP="003227F3">
      <w:pPr>
        <w:spacing w:after="0" w:line="240" w:lineRule="auto"/>
        <w:rPr>
          <w:rFonts w:eastAsiaTheme="majorEastAsia" w:cstheme="minorHAnsi"/>
          <w:b/>
        </w:rPr>
      </w:pPr>
    </w:p>
    <w:p w14:paraId="7A1AA516" w14:textId="77777777" w:rsidR="00013D40" w:rsidRPr="00013D40" w:rsidRDefault="00013D40" w:rsidP="003227F3">
      <w:pPr>
        <w:spacing w:after="0" w:line="240" w:lineRule="auto"/>
        <w:rPr>
          <w:rFonts w:eastAsiaTheme="majorEastAsia" w:cstheme="minorHAnsi"/>
          <w:b/>
        </w:rPr>
      </w:pPr>
    </w:p>
    <w:p w14:paraId="70672960" w14:textId="40AB43A8" w:rsidR="00E77727" w:rsidRPr="00013D40" w:rsidRDefault="00E77727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054F6092" w14:textId="51388107" w:rsidR="00E77727" w:rsidRPr="00013D40" w:rsidRDefault="00E77727" w:rsidP="003227F3">
      <w:pPr>
        <w:spacing w:after="0" w:line="240" w:lineRule="auto"/>
        <w:ind w:left="720"/>
        <w:rPr>
          <w:rFonts w:eastAsiaTheme="majorEastAsia" w:cstheme="minorHAnsi"/>
          <w:b/>
        </w:rPr>
      </w:pPr>
    </w:p>
    <w:p w14:paraId="33A9DA04" w14:textId="77777777" w:rsidR="006940AF" w:rsidRPr="00013D40" w:rsidRDefault="006940AF" w:rsidP="003227F3">
      <w:pPr>
        <w:spacing w:after="0" w:line="240" w:lineRule="auto"/>
        <w:rPr>
          <w:rFonts w:eastAsiaTheme="majorEastAsia" w:cstheme="minorHAnsi"/>
          <w:b/>
        </w:rPr>
      </w:pPr>
    </w:p>
    <w:p w14:paraId="03E2AA61" w14:textId="77777777" w:rsidR="006940AF" w:rsidRPr="00013D40" w:rsidRDefault="006940AF" w:rsidP="003227F3">
      <w:pPr>
        <w:spacing w:after="0" w:line="240" w:lineRule="auto"/>
        <w:rPr>
          <w:rFonts w:cstheme="minorHAnsi"/>
        </w:rPr>
      </w:pPr>
    </w:p>
    <w:p w14:paraId="23F1EADB" w14:textId="29AF0F5A" w:rsidR="00E77727" w:rsidRPr="00013D40" w:rsidRDefault="007C538C" w:rsidP="003227F3">
      <w:pPr>
        <w:pStyle w:val="Heading1"/>
        <w:rPr>
          <w:rFonts w:asciiTheme="minorHAnsi" w:hAnsiTheme="minorHAnsi"/>
          <w:sz w:val="22"/>
          <w:szCs w:val="22"/>
        </w:rPr>
      </w:pPr>
      <w:r w:rsidRPr="00013D40">
        <w:rPr>
          <w:rFonts w:asciiTheme="minorHAnsi" w:hAnsiTheme="minorHAnsi"/>
          <w:sz w:val="22"/>
          <w:szCs w:val="22"/>
        </w:rPr>
        <w:lastRenderedPageBreak/>
        <w:t>Topic #</w:t>
      </w:r>
      <w:r w:rsidR="00E77727" w:rsidRPr="00013D40">
        <w:rPr>
          <w:rFonts w:asciiTheme="minorHAnsi" w:hAnsiTheme="minorHAnsi"/>
          <w:sz w:val="22"/>
          <w:szCs w:val="22"/>
        </w:rPr>
        <w:t>5</w:t>
      </w:r>
      <w:r w:rsidRPr="00013D40">
        <w:rPr>
          <w:rFonts w:asciiTheme="minorHAnsi" w:hAnsiTheme="minorHAnsi"/>
          <w:sz w:val="22"/>
          <w:szCs w:val="22"/>
        </w:rPr>
        <w:t xml:space="preserve">: </w:t>
      </w:r>
      <w:r w:rsidR="007C2115" w:rsidRPr="00013D40">
        <w:rPr>
          <w:rFonts w:asciiTheme="minorHAnsi" w:hAnsiTheme="minorHAnsi"/>
          <w:sz w:val="22"/>
          <w:szCs w:val="22"/>
        </w:rPr>
        <w:t>Applications of Linear and Ration</w:t>
      </w:r>
      <w:r w:rsidRPr="00013D40">
        <w:rPr>
          <w:rFonts w:asciiTheme="minorHAnsi" w:hAnsiTheme="minorHAnsi"/>
          <w:sz w:val="22"/>
          <w:szCs w:val="22"/>
        </w:rPr>
        <w:t>al Equations</w:t>
      </w:r>
    </w:p>
    <w:p w14:paraId="71CE10BE" w14:textId="12CB8FBB" w:rsidR="00132B56" w:rsidRPr="00013D40" w:rsidRDefault="00102D98" w:rsidP="003227F3">
      <w:pPr>
        <w:spacing w:after="0" w:line="240" w:lineRule="auto"/>
        <w:rPr>
          <w:rFonts w:cstheme="minorHAnsi"/>
          <w:noProof/>
        </w:rPr>
      </w:pPr>
      <w:r w:rsidRPr="00013D40">
        <w:rPr>
          <w:rFonts w:cstheme="minorHAnsi"/>
          <w:noProof/>
        </w:rPr>
        <w:t xml:space="preserve">Linear and rational equations are often are used to model data.  </w:t>
      </w:r>
    </w:p>
    <w:p w14:paraId="2655A6F1" w14:textId="77777777" w:rsidR="00E77727" w:rsidRPr="00013D40" w:rsidRDefault="00E77727" w:rsidP="003227F3">
      <w:pPr>
        <w:spacing w:after="0" w:line="240" w:lineRule="auto"/>
        <w:rPr>
          <w:rFonts w:cstheme="minorHAnsi"/>
          <w:noProof/>
        </w:rPr>
      </w:pPr>
    </w:p>
    <w:p w14:paraId="09652CC2" w14:textId="77777777" w:rsidR="00BA7D26" w:rsidRPr="00013D40" w:rsidRDefault="00C771D4" w:rsidP="003227F3">
      <w:pPr>
        <w:spacing w:after="0" w:line="240" w:lineRule="auto"/>
        <w:ind w:left="1350" w:hanging="1350"/>
        <w:rPr>
          <w:rFonts w:cstheme="minorHAnsi"/>
          <w:noProof/>
        </w:rPr>
      </w:pPr>
      <w:r w:rsidRPr="00013D40">
        <w:rPr>
          <w:rFonts w:cstheme="minorHAnsi"/>
          <w:i/>
          <w:iCs/>
          <w:noProof/>
          <w:u w:val="single"/>
        </w:rPr>
        <w:t>Example #</w:t>
      </w:r>
      <w:r w:rsidR="003A58B2" w:rsidRPr="00013D40">
        <w:rPr>
          <w:rFonts w:cstheme="minorHAnsi"/>
          <w:i/>
          <w:iCs/>
          <w:noProof/>
          <w:u w:val="single"/>
        </w:rPr>
        <w:t>1</w:t>
      </w:r>
      <w:r w:rsidRPr="00013D40">
        <w:rPr>
          <w:rFonts w:cstheme="minorHAnsi"/>
          <w:noProof/>
        </w:rPr>
        <w:t xml:space="preserve"> – Application of </w:t>
      </w:r>
      <w:r w:rsidR="003A58B2" w:rsidRPr="00013D40">
        <w:rPr>
          <w:rFonts w:cstheme="minorHAnsi"/>
          <w:noProof/>
        </w:rPr>
        <w:t xml:space="preserve">a </w:t>
      </w:r>
      <w:r w:rsidRPr="00013D40">
        <w:rPr>
          <w:rFonts w:cstheme="minorHAnsi"/>
          <w:noProof/>
        </w:rPr>
        <w:t>Linear Equation</w:t>
      </w:r>
    </w:p>
    <w:p w14:paraId="0972B8F7" w14:textId="33F1322F" w:rsidR="006A0704" w:rsidRPr="00013D40" w:rsidRDefault="006940AF" w:rsidP="003227F3">
      <w:pPr>
        <w:spacing w:after="0" w:line="240" w:lineRule="auto"/>
        <w:ind w:left="720"/>
        <w:rPr>
          <w:rFonts w:cstheme="minorHAnsi"/>
          <w:noProof/>
        </w:rPr>
      </w:pPr>
      <w:r w:rsidRPr="00013D40">
        <w:rPr>
          <w:rFonts w:cstheme="minorHAnsi"/>
          <w:noProof/>
        </w:rPr>
        <w:drawing>
          <wp:anchor distT="0" distB="0" distL="114300" distR="114300" simplePos="0" relativeHeight="251663360" behindDoc="1" locked="0" layoutInCell="1" allowOverlap="1" wp14:anchorId="03709F6E" wp14:editId="67D1F5FD">
            <wp:simplePos x="0" y="0"/>
            <wp:positionH relativeFrom="column">
              <wp:posOffset>3827988</wp:posOffset>
            </wp:positionH>
            <wp:positionV relativeFrom="paragraph">
              <wp:posOffset>4881</wp:posOffset>
            </wp:positionV>
            <wp:extent cx="2575560" cy="2099990"/>
            <wp:effectExtent l="0" t="0" r="0" b="0"/>
            <wp:wrapTight wrapText="bothSides">
              <wp:wrapPolygon edited="0">
                <wp:start x="0" y="0"/>
                <wp:lineTo x="0" y="21358"/>
                <wp:lineTo x="21408" y="21358"/>
                <wp:lineTo x="21408" y="0"/>
                <wp:lineTo x="0" y="0"/>
              </wp:wrapPolygon>
            </wp:wrapTight>
            <wp:docPr id="13" name="Picture 13" descr="Graph of percent A's over time, please ask an interpreter for more detail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560" cy="2099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704" w:rsidRPr="00013D40">
        <w:rPr>
          <w:rFonts w:cstheme="minorHAnsi"/>
          <w:noProof/>
        </w:rPr>
        <w:t>The bar graph shows the percentage of US college freshmen with an average grade of A in high school</w:t>
      </w:r>
      <w:r w:rsidR="009A774A" w:rsidRPr="00013D40">
        <w:rPr>
          <w:rFonts w:cstheme="minorHAnsi"/>
          <w:noProof/>
        </w:rPr>
        <w:t xml:space="preserve"> over time</w:t>
      </w:r>
      <w:r w:rsidR="006A0704" w:rsidRPr="00013D40">
        <w:rPr>
          <w:rFonts w:cstheme="minorHAnsi"/>
          <w:noProof/>
        </w:rPr>
        <w:t>.</w:t>
      </w:r>
    </w:p>
    <w:p w14:paraId="112E8ED6" w14:textId="4FC782C9" w:rsidR="006A0704" w:rsidRPr="00013D40" w:rsidRDefault="006A0704" w:rsidP="003227F3">
      <w:pPr>
        <w:spacing w:after="0" w:line="240" w:lineRule="auto"/>
        <w:jc w:val="center"/>
        <w:rPr>
          <w:rFonts w:cstheme="minorHAnsi"/>
          <w:noProof/>
        </w:rPr>
      </w:pPr>
    </w:p>
    <w:p w14:paraId="422A5693" w14:textId="77777777" w:rsidR="00C771D4" w:rsidRPr="00013D40" w:rsidRDefault="009A774A" w:rsidP="003227F3">
      <w:pPr>
        <w:spacing w:after="0" w:line="240" w:lineRule="auto"/>
        <w:rPr>
          <w:rFonts w:eastAsiaTheme="minorEastAsia" w:cstheme="minorHAnsi"/>
          <w:noProof/>
        </w:rPr>
      </w:pPr>
      <w:r w:rsidRPr="00013D40">
        <w:rPr>
          <w:rFonts w:cstheme="minorHAnsi"/>
          <w:noProof/>
        </w:rPr>
        <w:t xml:space="preserve">One model for the data </w:t>
      </w:r>
      <w:r w:rsidR="0063376C" w:rsidRPr="00013D40">
        <w:rPr>
          <w:rFonts w:cstheme="minorHAnsi"/>
          <w:noProof/>
        </w:rPr>
        <w:t>is</w:t>
      </w:r>
      <w:r w:rsidR="00427169" w:rsidRPr="00013D40">
        <w:rPr>
          <w:rFonts w:cstheme="minorHAnsi"/>
          <w:noProof/>
        </w:rPr>
        <w:t xml:space="preserve"> given by the equation</w:t>
      </w:r>
      <w:r w:rsidR="00C771D4" w:rsidRPr="00013D40">
        <w:rPr>
          <w:rFonts w:eastAsiaTheme="minorEastAsia" w:cstheme="minorHAnsi"/>
          <w:noProof/>
        </w:rPr>
        <w:t>:</w:t>
      </w:r>
    </w:p>
    <w:p w14:paraId="6D480D08" w14:textId="77777777" w:rsidR="00C771D4" w:rsidRPr="00013D40" w:rsidRDefault="00C771D4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</w:rPr>
            <m:t>p-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</w:rPr>
                <m:t>4x</m:t>
              </m:r>
            </m:num>
            <m:den>
              <m:r>
                <w:rPr>
                  <w:rFonts w:ascii="Cambria Math" w:hAnsi="Cambria Math" w:cstheme="minorHAnsi"/>
                  <w:noProof/>
                </w:rPr>
                <m:t>5</m:t>
              </m:r>
            </m:den>
          </m:f>
          <m:r>
            <w:rPr>
              <w:rFonts w:ascii="Cambria Math" w:hAnsi="Cambria Math" w:cstheme="minorHAnsi"/>
              <w:noProof/>
            </w:rPr>
            <m:t>=25</m:t>
          </m:r>
        </m:oMath>
      </m:oMathPara>
    </w:p>
    <w:p w14:paraId="0028DEA0" w14:textId="72C379FA" w:rsidR="0063376C" w:rsidRPr="00013D40" w:rsidRDefault="00427169" w:rsidP="003227F3">
      <w:pPr>
        <w:spacing w:after="0" w:line="240" w:lineRule="auto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</w:rPr>
          <m:t>p</m:t>
        </m:r>
      </m:oMath>
      <w:r w:rsidRPr="00013D40">
        <w:rPr>
          <w:rFonts w:eastAsiaTheme="minorEastAsia" w:cstheme="minorHAnsi"/>
          <w:noProof/>
        </w:rPr>
        <w:t xml:space="preserve"> is the percentage with an average grade of A and </w:t>
      </w:r>
      <m:oMath>
        <m:r>
          <w:rPr>
            <w:rFonts w:ascii="Cambria Math" w:eastAsiaTheme="minorEastAsia" w:hAnsi="Cambria Math" w:cstheme="minorHAnsi"/>
            <w:noProof/>
          </w:rPr>
          <m:t>x</m:t>
        </m:r>
      </m:oMath>
      <w:r w:rsidRPr="00013D40">
        <w:rPr>
          <w:rFonts w:eastAsiaTheme="minorEastAsia" w:cstheme="minorHAnsi"/>
          <w:noProof/>
        </w:rPr>
        <w:t xml:space="preserve"> are years after 1980.</w:t>
      </w:r>
    </w:p>
    <w:p w14:paraId="361C9206" w14:textId="77777777" w:rsidR="00866F4F" w:rsidRPr="00866F4F" w:rsidRDefault="00866F4F" w:rsidP="00866F4F">
      <w:pPr>
        <w:rPr>
          <w:rFonts w:cstheme="minorHAnsi"/>
        </w:rPr>
      </w:pPr>
      <w:r w:rsidRPr="00866F4F">
        <w:rPr>
          <w:rFonts w:cstheme="minorHAnsi"/>
        </w:rPr>
        <w:t>Let x be:</w:t>
      </w:r>
    </w:p>
    <w:p w14:paraId="011AB48E" w14:textId="5526A5A5" w:rsidR="00866F4F" w:rsidRPr="00866F4F" w:rsidRDefault="00866F4F" w:rsidP="00866F4F">
      <w:pPr>
        <w:rPr>
          <w:rFonts w:cstheme="minorHAnsi"/>
        </w:rPr>
      </w:pPr>
      <w:r w:rsidRPr="00866F4F">
        <w:rPr>
          <w:rFonts w:cstheme="minorHAnsi"/>
        </w:rPr>
        <w:t>Let P</w:t>
      </w:r>
      <w:r w:rsidRPr="00866F4F">
        <w:rPr>
          <w:rFonts w:eastAsiaTheme="minorEastAsia" w:cstheme="minorHAnsi"/>
        </w:rPr>
        <w:t xml:space="preserve"> be:</w:t>
      </w:r>
    </w:p>
    <w:p w14:paraId="502B6AAC" w14:textId="77777777" w:rsidR="00E77727" w:rsidRPr="00013D40" w:rsidRDefault="00E77727" w:rsidP="003227F3">
      <w:pPr>
        <w:spacing w:after="0" w:line="240" w:lineRule="auto"/>
        <w:rPr>
          <w:rFonts w:eastAsiaTheme="minorEastAsia" w:cstheme="minorHAnsi"/>
          <w:noProof/>
        </w:rPr>
      </w:pPr>
    </w:p>
    <w:p w14:paraId="3AF15733" w14:textId="53D973B7" w:rsidR="002C01B8" w:rsidRPr="00013D40" w:rsidRDefault="006A0704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a. </w:t>
      </w:r>
      <w:r w:rsidR="002C01B8" w:rsidRPr="00013D40">
        <w:rPr>
          <w:rFonts w:eastAsiaTheme="minorEastAsia" w:cstheme="minorHAnsi"/>
          <w:noProof/>
        </w:rPr>
        <w:t>According to the model, what percentage of US college freshmen have an average grade of A in 2010?  How far off is the model from the actual data?</w:t>
      </w:r>
    </w:p>
    <w:p w14:paraId="58390D9E" w14:textId="77777777" w:rsidR="00E77727" w:rsidRPr="00013D40" w:rsidRDefault="00E77727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</w:p>
    <w:p w14:paraId="2FE610C0" w14:textId="6008FCDC" w:rsidR="00E77727" w:rsidRPr="00013D40" w:rsidRDefault="005A44BC" w:rsidP="003227F3">
      <w:pPr>
        <w:spacing w:after="0" w:line="240" w:lineRule="auto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2010 is 30 years after 1980, which gives </w:t>
      </w:r>
      <w:r w:rsidR="00E77727" w:rsidRPr="00013D40">
        <w:rPr>
          <w:rFonts w:eastAsiaTheme="minorEastAsia" w:cstheme="minorHAnsi"/>
          <w:noProof/>
        </w:rPr>
        <w:t xml:space="preserve">x = ______ </w:t>
      </w:r>
      <w:r w:rsidRPr="00013D40">
        <w:rPr>
          <w:rFonts w:eastAsiaTheme="minorEastAsia" w:cstheme="minorHAnsi"/>
          <w:noProof/>
        </w:rPr>
        <w:t xml:space="preserve"> </w:t>
      </w:r>
    </w:p>
    <w:p w14:paraId="0B1E133D" w14:textId="77777777" w:rsidR="00E77727" w:rsidRPr="00013D40" w:rsidRDefault="00E77727" w:rsidP="003227F3">
      <w:pPr>
        <w:spacing w:after="0" w:line="240" w:lineRule="auto"/>
        <w:rPr>
          <w:rFonts w:eastAsiaTheme="minorEastAsia" w:cstheme="minorHAnsi"/>
          <w:noProof/>
        </w:rPr>
      </w:pPr>
    </w:p>
    <w:p w14:paraId="46991E83" w14:textId="1BD4CD06" w:rsidR="005A44BC" w:rsidRPr="00013D40" w:rsidRDefault="005A44BC" w:rsidP="003227F3">
      <w:pPr>
        <w:spacing w:after="0" w:line="240" w:lineRule="auto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 </w:t>
      </w:r>
    </w:p>
    <w:p w14:paraId="7B345224" w14:textId="6639F532" w:rsidR="006A0704" w:rsidRPr="00013D40" w:rsidRDefault="002C01B8" w:rsidP="003227F3">
      <w:pPr>
        <w:spacing w:after="0" w:line="240" w:lineRule="auto"/>
        <w:ind w:left="720"/>
        <w:jc w:val="both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>b. Based on the model, when will the percentage of US college freshmen with an average grade of A be 6</w:t>
      </w:r>
      <w:r w:rsidR="00B42917" w:rsidRPr="00013D40">
        <w:rPr>
          <w:rFonts w:eastAsiaTheme="minorEastAsia" w:cstheme="minorHAnsi"/>
          <w:noProof/>
        </w:rPr>
        <w:t>1</w:t>
      </w:r>
      <w:r w:rsidRPr="00013D40">
        <w:rPr>
          <w:rFonts w:eastAsiaTheme="minorEastAsia" w:cstheme="minorHAnsi"/>
          <w:noProof/>
        </w:rPr>
        <w:t>%</w:t>
      </w:r>
      <w:r w:rsidR="00E37ADA" w:rsidRPr="00013D40">
        <w:rPr>
          <w:rFonts w:eastAsiaTheme="minorEastAsia" w:cstheme="minorHAnsi"/>
          <w:noProof/>
        </w:rPr>
        <w:t>?</w:t>
      </w:r>
    </w:p>
    <w:p w14:paraId="58807A6C" w14:textId="77777777" w:rsidR="00495424" w:rsidRPr="00013D40" w:rsidRDefault="00495424" w:rsidP="003227F3">
      <w:pPr>
        <w:spacing w:after="0" w:line="240" w:lineRule="auto"/>
        <w:ind w:left="720"/>
        <w:jc w:val="both"/>
        <w:rPr>
          <w:rFonts w:eastAsiaTheme="minorEastAsia" w:cstheme="minorHAnsi"/>
          <w:noProof/>
        </w:rPr>
      </w:pPr>
    </w:p>
    <w:p w14:paraId="21402504" w14:textId="77777777" w:rsidR="009B791F" w:rsidRPr="00013D40" w:rsidRDefault="009B791F" w:rsidP="003227F3">
      <w:pPr>
        <w:spacing w:after="0" w:line="240" w:lineRule="auto"/>
        <w:rPr>
          <w:rFonts w:eastAsiaTheme="minorEastAsia" w:cstheme="minorHAnsi"/>
          <w:noProof/>
        </w:rPr>
      </w:pPr>
      <w:r w:rsidRPr="00013D40">
        <w:rPr>
          <w:rFonts w:cstheme="minorHAnsi"/>
          <w:noProof/>
        </w:rPr>
        <w:t xml:space="preserve">The projected percentage is given, </w:t>
      </w:r>
      <m:oMath>
        <m:r>
          <w:rPr>
            <w:rFonts w:ascii="Cambria Math" w:hAnsi="Cambria Math" w:cstheme="minorHAnsi"/>
            <w:noProof/>
          </w:rPr>
          <m:t>p=61</m:t>
        </m:r>
      </m:oMath>
      <w:r w:rsidRPr="00013D40">
        <w:rPr>
          <w:rFonts w:eastAsiaTheme="minorEastAsia" w:cstheme="minorHAnsi"/>
          <w:noProof/>
        </w:rPr>
        <w:t xml:space="preserve">.  Plug into the equation and solve for </w:t>
      </w:r>
      <m:oMath>
        <m:r>
          <w:rPr>
            <w:rFonts w:ascii="Cambria Math" w:eastAsiaTheme="minorEastAsia" w:hAnsi="Cambria Math" w:cstheme="minorHAnsi"/>
            <w:noProof/>
          </w:rPr>
          <m:t>x</m:t>
        </m:r>
      </m:oMath>
      <w:r w:rsidRPr="00013D40">
        <w:rPr>
          <w:rFonts w:eastAsiaTheme="minorEastAsia" w:cstheme="minorHAnsi"/>
          <w:noProof/>
        </w:rPr>
        <w:t>, which is</w:t>
      </w:r>
      <w:r w:rsidR="00914BD4" w:rsidRPr="00013D40">
        <w:rPr>
          <w:rFonts w:eastAsiaTheme="minorEastAsia" w:cstheme="minorHAnsi"/>
          <w:noProof/>
        </w:rPr>
        <w:t xml:space="preserve"> the number of years after 1980:</w:t>
      </w:r>
    </w:p>
    <w:p w14:paraId="551122AF" w14:textId="77777777" w:rsidR="006940AF" w:rsidRPr="00013D40" w:rsidRDefault="006940AF" w:rsidP="003227F3">
      <w:pPr>
        <w:spacing w:after="0" w:line="240" w:lineRule="auto"/>
        <w:rPr>
          <w:rFonts w:cstheme="minorHAnsi"/>
          <w:noProof/>
        </w:rPr>
      </w:pPr>
    </w:p>
    <w:p w14:paraId="129A5999" w14:textId="471F14C2" w:rsidR="006940AF" w:rsidRPr="00013D40" w:rsidRDefault="006940AF" w:rsidP="003227F3">
      <w:pPr>
        <w:spacing w:after="0" w:line="240" w:lineRule="auto"/>
        <w:rPr>
          <w:rFonts w:cstheme="minorHAnsi"/>
          <w:i/>
          <w:iCs/>
          <w:noProof/>
          <w:u w:val="single"/>
        </w:rPr>
      </w:pPr>
    </w:p>
    <w:p w14:paraId="0E6C2E98" w14:textId="67444812" w:rsidR="006940AF" w:rsidRPr="00013D40" w:rsidRDefault="006940AF" w:rsidP="003227F3">
      <w:pPr>
        <w:spacing w:after="0" w:line="240" w:lineRule="auto"/>
        <w:rPr>
          <w:rFonts w:cstheme="minorHAnsi"/>
          <w:i/>
          <w:iCs/>
          <w:noProof/>
          <w:u w:val="single"/>
        </w:rPr>
      </w:pPr>
    </w:p>
    <w:p w14:paraId="418DC5FD" w14:textId="77777777" w:rsidR="006940AF" w:rsidRPr="00013D40" w:rsidRDefault="006940AF" w:rsidP="003227F3">
      <w:pPr>
        <w:spacing w:after="0" w:line="240" w:lineRule="auto"/>
        <w:rPr>
          <w:rFonts w:cstheme="minorHAnsi"/>
          <w:i/>
          <w:iCs/>
          <w:noProof/>
          <w:u w:val="single"/>
        </w:rPr>
      </w:pPr>
    </w:p>
    <w:p w14:paraId="126C5003" w14:textId="0D6C6639" w:rsidR="003A58B2" w:rsidRPr="00013D40" w:rsidRDefault="003A58B2" w:rsidP="003227F3">
      <w:pPr>
        <w:spacing w:after="0" w:line="240" w:lineRule="auto"/>
        <w:rPr>
          <w:rFonts w:cstheme="minorHAnsi"/>
          <w:noProof/>
        </w:rPr>
      </w:pPr>
      <w:r w:rsidRPr="00013D40">
        <w:rPr>
          <w:rFonts w:cstheme="minorHAnsi"/>
          <w:i/>
          <w:iCs/>
          <w:noProof/>
          <w:u w:val="single"/>
        </w:rPr>
        <w:t>Example #2</w:t>
      </w:r>
      <w:r w:rsidRPr="00013D40">
        <w:rPr>
          <w:rFonts w:cstheme="minorHAnsi"/>
          <w:noProof/>
        </w:rPr>
        <w:t xml:space="preserve"> – Application of a Rational Equation</w:t>
      </w:r>
    </w:p>
    <w:p w14:paraId="082D1B3C" w14:textId="7E9CACCA" w:rsidR="00495424" w:rsidRPr="00013D40" w:rsidRDefault="005D4936" w:rsidP="003227F3">
      <w:pPr>
        <w:spacing w:after="0" w:line="240" w:lineRule="auto"/>
        <w:ind w:left="720"/>
        <w:rPr>
          <w:rFonts w:cstheme="minorHAnsi"/>
          <w:noProof/>
        </w:rPr>
      </w:pPr>
      <w:r w:rsidRPr="00013D40">
        <w:rPr>
          <w:rFonts w:cstheme="minorHAnsi"/>
          <w:noProof/>
        </w:rPr>
        <w:t xml:space="preserve">A learning curve is </w:t>
      </w:r>
      <w:r w:rsidR="00330ED7" w:rsidRPr="00013D40">
        <w:rPr>
          <w:rFonts w:cstheme="minorHAnsi"/>
          <w:noProof/>
        </w:rPr>
        <w:t xml:space="preserve">a </w:t>
      </w:r>
      <w:r w:rsidRPr="00013D40">
        <w:rPr>
          <w:rFonts w:cstheme="minorHAnsi"/>
          <w:noProof/>
        </w:rPr>
        <w:t xml:space="preserve">math model that estimates the proportion of correct responses </w:t>
      </w:r>
      <w:r w:rsidR="00CA2C44" w:rsidRPr="00013D40">
        <w:rPr>
          <w:rFonts w:cstheme="minorHAnsi"/>
          <w:noProof/>
        </w:rPr>
        <w:t xml:space="preserve">on a test/task </w:t>
      </w:r>
      <w:r w:rsidRPr="00013D40">
        <w:rPr>
          <w:rFonts w:cstheme="minorHAnsi"/>
          <w:noProof/>
        </w:rPr>
        <w:t xml:space="preserve">in terms of the number of trials/attempts.  As the number of </w:t>
      </w:r>
      <w:r w:rsidR="0055365A" w:rsidRPr="00013D40">
        <w:rPr>
          <w:rFonts w:cstheme="minorHAnsi"/>
          <w:noProof/>
        </w:rPr>
        <w:t>trials/</w:t>
      </w:r>
      <w:r w:rsidRPr="00013D40">
        <w:rPr>
          <w:rFonts w:cstheme="minorHAnsi"/>
          <w:noProof/>
        </w:rPr>
        <w:t xml:space="preserve">attempts increase, the proportion of correct responses increase.  </w:t>
      </w:r>
    </w:p>
    <w:p w14:paraId="0A552F8D" w14:textId="77777777" w:rsidR="00495424" w:rsidRPr="00013D40" w:rsidRDefault="00495424" w:rsidP="003227F3">
      <w:pPr>
        <w:spacing w:after="0" w:line="240" w:lineRule="auto"/>
        <w:ind w:left="720"/>
        <w:rPr>
          <w:rFonts w:cstheme="minorHAnsi"/>
          <w:noProof/>
        </w:rPr>
      </w:pPr>
    </w:p>
    <w:p w14:paraId="60463F68" w14:textId="457A928E" w:rsidR="006A0704" w:rsidRPr="00013D40" w:rsidRDefault="005D4936" w:rsidP="003227F3">
      <w:pPr>
        <w:spacing w:after="0" w:line="240" w:lineRule="auto"/>
        <w:ind w:left="720"/>
        <w:rPr>
          <w:rFonts w:cstheme="minorHAnsi"/>
          <w:noProof/>
        </w:rPr>
      </w:pPr>
      <w:r w:rsidRPr="00013D40">
        <w:rPr>
          <w:rFonts w:cstheme="minorHAnsi"/>
          <w:noProof/>
        </w:rPr>
        <w:t>Consider the model</w:t>
      </w:r>
    </w:p>
    <w:p w14:paraId="01FB5B17" w14:textId="5B9DB585" w:rsidR="005D4936" w:rsidRPr="00013D40" w:rsidRDefault="005D4936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noProof/>
                </w:rPr>
              </m:ctrlPr>
            </m:dPr>
            <m:e>
              <m:r>
                <w:rPr>
                  <w:rFonts w:ascii="Cambria Math" w:hAnsi="Cambria Math" w:cstheme="minorHAnsi"/>
                  <w:noProof/>
                </w:rPr>
                <m:t>x</m:t>
              </m:r>
            </m:e>
          </m:d>
          <m:r>
            <w:rPr>
              <w:rFonts w:ascii="Cambria Math" w:hAnsi="Cambria Math" w:cstheme="minorHAnsi"/>
              <w:noProof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</w:rPr>
                <m:t>0.9x-0.4</m:t>
              </m:r>
            </m:num>
            <m:den>
              <m:r>
                <w:rPr>
                  <w:rFonts w:ascii="Cambria Math" w:hAnsi="Cambria Math" w:cstheme="minorHAnsi"/>
                  <w:noProof/>
                </w:rPr>
                <m:t>0.9x+0.1</m:t>
              </m:r>
            </m:den>
          </m:f>
        </m:oMath>
      </m:oMathPara>
    </w:p>
    <w:p w14:paraId="4C499E23" w14:textId="77777777" w:rsidR="00330ED7" w:rsidRPr="00013D40" w:rsidRDefault="00330ED7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</w:p>
    <w:p w14:paraId="22E240D2" w14:textId="010DDF29" w:rsidR="005D4936" w:rsidRPr="00013D40" w:rsidRDefault="005D4936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where </w:t>
      </w:r>
      <m:oMath>
        <m:r>
          <w:rPr>
            <w:rFonts w:ascii="Cambria Math" w:eastAsiaTheme="minorEastAsia" w:hAnsi="Cambria Math" w:cstheme="minorHAnsi"/>
            <w:noProof/>
          </w:rPr>
          <m:t>P</m:t>
        </m:r>
      </m:oMath>
      <w:r w:rsidRPr="00013D40">
        <w:rPr>
          <w:rFonts w:eastAsiaTheme="minorEastAsia" w:cstheme="minorHAnsi"/>
          <w:noProof/>
        </w:rPr>
        <w:t xml:space="preserve"> is the proportion correct and </w:t>
      </w:r>
      <m:oMath>
        <m:r>
          <w:rPr>
            <w:rFonts w:ascii="Cambria Math" w:eastAsiaTheme="minorEastAsia" w:hAnsi="Cambria Math" w:cstheme="minorHAnsi"/>
            <w:noProof/>
          </w:rPr>
          <m:t>x</m:t>
        </m:r>
      </m:oMath>
      <w:r w:rsidRPr="00013D40">
        <w:rPr>
          <w:rFonts w:eastAsiaTheme="minorEastAsia" w:cstheme="minorHAnsi"/>
          <w:noProof/>
        </w:rPr>
        <w:t xml:space="preserve"> is the number of trials.</w:t>
      </w:r>
    </w:p>
    <w:p w14:paraId="46AD883A" w14:textId="77777777" w:rsidR="00866F4F" w:rsidRPr="00866F4F" w:rsidRDefault="00866F4F" w:rsidP="00866F4F">
      <w:pPr>
        <w:rPr>
          <w:rFonts w:cstheme="minorHAnsi"/>
          <w:sz w:val="24"/>
          <w:szCs w:val="24"/>
        </w:rPr>
      </w:pPr>
      <w:r w:rsidRPr="00866F4F">
        <w:rPr>
          <w:rFonts w:cstheme="minorHAnsi"/>
          <w:sz w:val="24"/>
          <w:szCs w:val="24"/>
        </w:rPr>
        <w:t>Let x be:</w:t>
      </w:r>
    </w:p>
    <w:p w14:paraId="0C36DE72" w14:textId="716E9552" w:rsidR="00495424" w:rsidRPr="00EA5229" w:rsidRDefault="00866F4F" w:rsidP="00EA5229">
      <w:pPr>
        <w:rPr>
          <w:rFonts w:cstheme="minorHAnsi"/>
          <w:sz w:val="24"/>
          <w:szCs w:val="24"/>
        </w:rPr>
      </w:pPr>
      <w:r w:rsidRPr="00866F4F">
        <w:rPr>
          <w:rFonts w:cstheme="minorHAnsi"/>
          <w:sz w:val="24"/>
          <w:szCs w:val="24"/>
        </w:rPr>
        <w:t>Let P(x)</w:t>
      </w:r>
      <w:r w:rsidRPr="00866F4F">
        <w:rPr>
          <w:rFonts w:eastAsiaTheme="minorEastAsia" w:cstheme="minorHAnsi"/>
          <w:sz w:val="24"/>
          <w:szCs w:val="24"/>
        </w:rPr>
        <w:t xml:space="preserve"> be:</w:t>
      </w:r>
    </w:p>
    <w:p w14:paraId="5CDD8C5C" w14:textId="77777777" w:rsidR="005D4936" w:rsidRPr="00013D40" w:rsidRDefault="005D4936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a. Find </w:t>
      </w:r>
      <m:oMath>
        <m:r>
          <w:rPr>
            <w:rFonts w:ascii="Cambria Math" w:eastAsiaTheme="minorEastAsia" w:hAnsi="Cambria Math" w:cstheme="minorHAnsi"/>
            <w:noProof/>
          </w:rPr>
          <m:t>P</m:t>
        </m:r>
        <m:d>
          <m:dPr>
            <m:ctrlPr>
              <w:rPr>
                <w:rFonts w:ascii="Cambria Math" w:eastAsiaTheme="minorEastAsia" w:hAnsi="Cambria Math" w:cstheme="minorHAnsi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 w:cstheme="minorHAnsi"/>
                <w:noProof/>
              </w:rPr>
              <m:t>1</m:t>
            </m:r>
          </m:e>
        </m:d>
      </m:oMath>
      <w:r w:rsidRPr="00013D40">
        <w:rPr>
          <w:rFonts w:eastAsiaTheme="minorEastAsia" w:cstheme="minorHAnsi"/>
          <w:noProof/>
        </w:rPr>
        <w:t xml:space="preserve"> and interpet its meaning.</w:t>
      </w:r>
    </w:p>
    <w:p w14:paraId="7CD3646B" w14:textId="77777777" w:rsidR="00495424" w:rsidRPr="00013D40" w:rsidRDefault="00495424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</w:p>
    <w:p w14:paraId="25557423" w14:textId="77777777" w:rsidR="00495424" w:rsidRDefault="00495424" w:rsidP="00EA5229">
      <w:pPr>
        <w:spacing w:after="0" w:line="240" w:lineRule="auto"/>
        <w:rPr>
          <w:rFonts w:eastAsiaTheme="minorEastAsia" w:cstheme="minorHAnsi"/>
          <w:noProof/>
        </w:rPr>
      </w:pPr>
    </w:p>
    <w:p w14:paraId="1057A344" w14:textId="77777777" w:rsidR="00EA5229" w:rsidRPr="00013D40" w:rsidRDefault="00EA5229" w:rsidP="00EA5229">
      <w:pPr>
        <w:spacing w:after="0" w:line="240" w:lineRule="auto"/>
        <w:rPr>
          <w:rFonts w:eastAsiaTheme="minorEastAsia" w:cstheme="minorHAnsi"/>
          <w:noProof/>
        </w:rPr>
      </w:pPr>
    </w:p>
    <w:p w14:paraId="262A0F4A" w14:textId="62B23DCD" w:rsidR="009C49E2" w:rsidRPr="00013D40" w:rsidRDefault="005D4936" w:rsidP="003227F3">
      <w:pPr>
        <w:spacing w:after="0" w:line="240" w:lineRule="auto"/>
        <w:ind w:left="720"/>
        <w:rPr>
          <w:rFonts w:eastAsiaTheme="minorEastAsia" w:cstheme="minorHAnsi"/>
          <w:noProof/>
        </w:rPr>
      </w:pPr>
      <w:r w:rsidRPr="00013D40">
        <w:rPr>
          <w:rFonts w:eastAsiaTheme="minorEastAsia" w:cstheme="minorHAnsi"/>
          <w:noProof/>
        </w:rPr>
        <w:t xml:space="preserve">b. </w:t>
      </w:r>
      <w:r w:rsidR="0055365A" w:rsidRPr="00013D40">
        <w:rPr>
          <w:rFonts w:eastAsiaTheme="minorEastAsia" w:cstheme="minorHAnsi"/>
          <w:noProof/>
        </w:rPr>
        <w:t>How many trials are necessary to get 95% correct responses</w:t>
      </w:r>
      <w:r w:rsidR="00EA5229">
        <w:rPr>
          <w:rFonts w:eastAsiaTheme="minorEastAsia" w:cstheme="minorHAnsi"/>
          <w:noProof/>
        </w:rPr>
        <w:t>?</w:t>
      </w:r>
    </w:p>
    <w:p w14:paraId="599CFD1E" w14:textId="76A7590A" w:rsidR="00495424" w:rsidRPr="00013D40" w:rsidRDefault="00495424" w:rsidP="003227F3">
      <w:pPr>
        <w:spacing w:after="0" w:line="240" w:lineRule="auto"/>
        <w:rPr>
          <w:rFonts w:eastAsiaTheme="minorEastAsia" w:cstheme="minorHAnsi"/>
          <w:noProof/>
        </w:rPr>
      </w:pPr>
    </w:p>
    <w:p w14:paraId="1961894B" w14:textId="7E577F90" w:rsidR="00307CBF" w:rsidRPr="00013D40" w:rsidRDefault="00307CBF" w:rsidP="003227F3">
      <w:pPr>
        <w:spacing w:after="0" w:line="240" w:lineRule="auto"/>
        <w:rPr>
          <w:rFonts w:eastAsiaTheme="minorEastAsia" w:cstheme="minorHAnsi"/>
          <w:noProof/>
        </w:rPr>
      </w:pPr>
    </w:p>
    <w:sectPr w:rsidR="00307CBF" w:rsidRPr="00013D40" w:rsidSect="0014734F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A6594A" w14:textId="77777777" w:rsidR="003F539F" w:rsidRDefault="003F539F" w:rsidP="002E220E">
      <w:pPr>
        <w:spacing w:after="0" w:line="240" w:lineRule="auto"/>
      </w:pPr>
      <w:r>
        <w:separator/>
      </w:r>
    </w:p>
  </w:endnote>
  <w:endnote w:type="continuationSeparator" w:id="0">
    <w:p w14:paraId="1D84C42D" w14:textId="77777777" w:rsidR="003F539F" w:rsidRDefault="003F539F" w:rsidP="002E22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2740B6" w14:textId="77777777" w:rsidR="003F539F" w:rsidRDefault="003F539F" w:rsidP="002E220E">
      <w:pPr>
        <w:spacing w:after="0" w:line="240" w:lineRule="auto"/>
      </w:pPr>
      <w:r>
        <w:separator/>
      </w:r>
    </w:p>
  </w:footnote>
  <w:footnote w:type="continuationSeparator" w:id="0">
    <w:p w14:paraId="781A2693" w14:textId="77777777" w:rsidR="003F539F" w:rsidRDefault="003F539F" w:rsidP="002E22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43291E"/>
    <w:multiLevelType w:val="hybridMultilevel"/>
    <w:tmpl w:val="533225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9E0A2D"/>
    <w:multiLevelType w:val="hybridMultilevel"/>
    <w:tmpl w:val="F8E883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5061"/>
    <w:rsid w:val="00013D40"/>
    <w:rsid w:val="0002582E"/>
    <w:rsid w:val="00042ED6"/>
    <w:rsid w:val="00045B34"/>
    <w:rsid w:val="00051BAA"/>
    <w:rsid w:val="000558AA"/>
    <w:rsid w:val="0005690D"/>
    <w:rsid w:val="00062339"/>
    <w:rsid w:val="000637E8"/>
    <w:rsid w:val="00075155"/>
    <w:rsid w:val="000879E3"/>
    <w:rsid w:val="000A7C99"/>
    <w:rsid w:val="000B3622"/>
    <w:rsid w:val="000E26E1"/>
    <w:rsid w:val="00102D98"/>
    <w:rsid w:val="001041E8"/>
    <w:rsid w:val="00115061"/>
    <w:rsid w:val="00127F8D"/>
    <w:rsid w:val="00132B56"/>
    <w:rsid w:val="00135826"/>
    <w:rsid w:val="0014734F"/>
    <w:rsid w:val="00152FEE"/>
    <w:rsid w:val="0016008C"/>
    <w:rsid w:val="00160D9B"/>
    <w:rsid w:val="00161329"/>
    <w:rsid w:val="001706D7"/>
    <w:rsid w:val="00174983"/>
    <w:rsid w:val="00177FAE"/>
    <w:rsid w:val="001847BB"/>
    <w:rsid w:val="001B5D1D"/>
    <w:rsid w:val="001E565E"/>
    <w:rsid w:val="001F5801"/>
    <w:rsid w:val="002022A7"/>
    <w:rsid w:val="0021736C"/>
    <w:rsid w:val="00237AB5"/>
    <w:rsid w:val="00240AFB"/>
    <w:rsid w:val="00257039"/>
    <w:rsid w:val="00257640"/>
    <w:rsid w:val="00264829"/>
    <w:rsid w:val="00271C12"/>
    <w:rsid w:val="0027254D"/>
    <w:rsid w:val="00274FE0"/>
    <w:rsid w:val="00276529"/>
    <w:rsid w:val="0029188F"/>
    <w:rsid w:val="002978D5"/>
    <w:rsid w:val="002A3B4F"/>
    <w:rsid w:val="002A6413"/>
    <w:rsid w:val="002C01B8"/>
    <w:rsid w:val="002D1026"/>
    <w:rsid w:val="002E220E"/>
    <w:rsid w:val="002E4EA6"/>
    <w:rsid w:val="002F1C1C"/>
    <w:rsid w:val="002F48EE"/>
    <w:rsid w:val="00307CBF"/>
    <w:rsid w:val="003116FB"/>
    <w:rsid w:val="00317461"/>
    <w:rsid w:val="003227F3"/>
    <w:rsid w:val="0032662E"/>
    <w:rsid w:val="00330ED7"/>
    <w:rsid w:val="0033367E"/>
    <w:rsid w:val="003435AC"/>
    <w:rsid w:val="003464CA"/>
    <w:rsid w:val="00352C4C"/>
    <w:rsid w:val="00353A02"/>
    <w:rsid w:val="0036136A"/>
    <w:rsid w:val="0036777B"/>
    <w:rsid w:val="00377AB9"/>
    <w:rsid w:val="003A58B2"/>
    <w:rsid w:val="003B0D53"/>
    <w:rsid w:val="003D685D"/>
    <w:rsid w:val="003F156A"/>
    <w:rsid w:val="003F539F"/>
    <w:rsid w:val="00426B72"/>
    <w:rsid w:val="00427169"/>
    <w:rsid w:val="004302A3"/>
    <w:rsid w:val="00434804"/>
    <w:rsid w:val="00441E22"/>
    <w:rsid w:val="00442B6A"/>
    <w:rsid w:val="004650EA"/>
    <w:rsid w:val="004879CE"/>
    <w:rsid w:val="00495424"/>
    <w:rsid w:val="004A520B"/>
    <w:rsid w:val="004C6EA6"/>
    <w:rsid w:val="004D7ADE"/>
    <w:rsid w:val="004F39C0"/>
    <w:rsid w:val="00501FC7"/>
    <w:rsid w:val="005160FA"/>
    <w:rsid w:val="00521F4B"/>
    <w:rsid w:val="00534F2D"/>
    <w:rsid w:val="00544922"/>
    <w:rsid w:val="0055365A"/>
    <w:rsid w:val="00553C04"/>
    <w:rsid w:val="00561CB3"/>
    <w:rsid w:val="00564D4D"/>
    <w:rsid w:val="00574C04"/>
    <w:rsid w:val="005A34EB"/>
    <w:rsid w:val="005A44BC"/>
    <w:rsid w:val="005D071E"/>
    <w:rsid w:val="005D094C"/>
    <w:rsid w:val="005D4936"/>
    <w:rsid w:val="00603E7A"/>
    <w:rsid w:val="00604330"/>
    <w:rsid w:val="0060549D"/>
    <w:rsid w:val="00612822"/>
    <w:rsid w:val="0061432D"/>
    <w:rsid w:val="006169C5"/>
    <w:rsid w:val="0063376C"/>
    <w:rsid w:val="00663A61"/>
    <w:rsid w:val="006661EB"/>
    <w:rsid w:val="006721B4"/>
    <w:rsid w:val="00684DCD"/>
    <w:rsid w:val="006940AF"/>
    <w:rsid w:val="006A0704"/>
    <w:rsid w:val="006B0817"/>
    <w:rsid w:val="006B4E12"/>
    <w:rsid w:val="006B6C83"/>
    <w:rsid w:val="006C092F"/>
    <w:rsid w:val="006E1DF7"/>
    <w:rsid w:val="00711900"/>
    <w:rsid w:val="007205CD"/>
    <w:rsid w:val="00733539"/>
    <w:rsid w:val="007575BC"/>
    <w:rsid w:val="00765D6A"/>
    <w:rsid w:val="00780249"/>
    <w:rsid w:val="00790DCE"/>
    <w:rsid w:val="007B7200"/>
    <w:rsid w:val="007C2115"/>
    <w:rsid w:val="007C538C"/>
    <w:rsid w:val="007C6265"/>
    <w:rsid w:val="007F33E5"/>
    <w:rsid w:val="007F7382"/>
    <w:rsid w:val="008014CE"/>
    <w:rsid w:val="00806027"/>
    <w:rsid w:val="00814539"/>
    <w:rsid w:val="00816AE5"/>
    <w:rsid w:val="008177C6"/>
    <w:rsid w:val="00837CC5"/>
    <w:rsid w:val="00853C97"/>
    <w:rsid w:val="0085676E"/>
    <w:rsid w:val="008619C4"/>
    <w:rsid w:val="00866F4F"/>
    <w:rsid w:val="00870304"/>
    <w:rsid w:val="00876418"/>
    <w:rsid w:val="00881C00"/>
    <w:rsid w:val="008A3FF1"/>
    <w:rsid w:val="008C1F36"/>
    <w:rsid w:val="008D788E"/>
    <w:rsid w:val="00914BD4"/>
    <w:rsid w:val="009177D6"/>
    <w:rsid w:val="009423F7"/>
    <w:rsid w:val="009469AF"/>
    <w:rsid w:val="0094735C"/>
    <w:rsid w:val="009509DE"/>
    <w:rsid w:val="00951A24"/>
    <w:rsid w:val="00954FA9"/>
    <w:rsid w:val="009550E8"/>
    <w:rsid w:val="009649C9"/>
    <w:rsid w:val="00977E0F"/>
    <w:rsid w:val="00986DAB"/>
    <w:rsid w:val="00990366"/>
    <w:rsid w:val="00990779"/>
    <w:rsid w:val="009923EA"/>
    <w:rsid w:val="00994C46"/>
    <w:rsid w:val="00997CD0"/>
    <w:rsid w:val="009A774A"/>
    <w:rsid w:val="009B474E"/>
    <w:rsid w:val="009B791F"/>
    <w:rsid w:val="009C3076"/>
    <w:rsid w:val="009C49E2"/>
    <w:rsid w:val="009C4AB3"/>
    <w:rsid w:val="00A0031F"/>
    <w:rsid w:val="00A23960"/>
    <w:rsid w:val="00A31F2E"/>
    <w:rsid w:val="00A40053"/>
    <w:rsid w:val="00A42690"/>
    <w:rsid w:val="00A8376B"/>
    <w:rsid w:val="00AA258B"/>
    <w:rsid w:val="00AA6BA5"/>
    <w:rsid w:val="00AB650B"/>
    <w:rsid w:val="00AC18E8"/>
    <w:rsid w:val="00AD379C"/>
    <w:rsid w:val="00AD38F3"/>
    <w:rsid w:val="00B24410"/>
    <w:rsid w:val="00B377DA"/>
    <w:rsid w:val="00B42917"/>
    <w:rsid w:val="00B44C4C"/>
    <w:rsid w:val="00B50174"/>
    <w:rsid w:val="00B62214"/>
    <w:rsid w:val="00B62992"/>
    <w:rsid w:val="00B64754"/>
    <w:rsid w:val="00B76602"/>
    <w:rsid w:val="00B8053F"/>
    <w:rsid w:val="00B82C72"/>
    <w:rsid w:val="00B90D7C"/>
    <w:rsid w:val="00BA4463"/>
    <w:rsid w:val="00BA7D26"/>
    <w:rsid w:val="00BB39E2"/>
    <w:rsid w:val="00BD4BD5"/>
    <w:rsid w:val="00BF58E1"/>
    <w:rsid w:val="00C0250F"/>
    <w:rsid w:val="00C25CE7"/>
    <w:rsid w:val="00C30AFF"/>
    <w:rsid w:val="00C437A3"/>
    <w:rsid w:val="00C44D2C"/>
    <w:rsid w:val="00C62658"/>
    <w:rsid w:val="00C62DE7"/>
    <w:rsid w:val="00C76279"/>
    <w:rsid w:val="00C771D4"/>
    <w:rsid w:val="00C85ACF"/>
    <w:rsid w:val="00C918EB"/>
    <w:rsid w:val="00C9611D"/>
    <w:rsid w:val="00CA2C44"/>
    <w:rsid w:val="00CB0B3E"/>
    <w:rsid w:val="00CE1880"/>
    <w:rsid w:val="00CE226A"/>
    <w:rsid w:val="00CE7579"/>
    <w:rsid w:val="00CF177D"/>
    <w:rsid w:val="00D10AC3"/>
    <w:rsid w:val="00D34F83"/>
    <w:rsid w:val="00D44287"/>
    <w:rsid w:val="00D559D7"/>
    <w:rsid w:val="00D65038"/>
    <w:rsid w:val="00D737AF"/>
    <w:rsid w:val="00D75F5D"/>
    <w:rsid w:val="00D760F4"/>
    <w:rsid w:val="00D81458"/>
    <w:rsid w:val="00D823B4"/>
    <w:rsid w:val="00D87975"/>
    <w:rsid w:val="00DC2A88"/>
    <w:rsid w:val="00DD06AB"/>
    <w:rsid w:val="00DD2117"/>
    <w:rsid w:val="00DD620C"/>
    <w:rsid w:val="00E129E6"/>
    <w:rsid w:val="00E171C0"/>
    <w:rsid w:val="00E37ADA"/>
    <w:rsid w:val="00E55140"/>
    <w:rsid w:val="00E57E5F"/>
    <w:rsid w:val="00E64D11"/>
    <w:rsid w:val="00E658F1"/>
    <w:rsid w:val="00E740D0"/>
    <w:rsid w:val="00E77727"/>
    <w:rsid w:val="00E8119E"/>
    <w:rsid w:val="00E81494"/>
    <w:rsid w:val="00E814B9"/>
    <w:rsid w:val="00EA5229"/>
    <w:rsid w:val="00EA6EFD"/>
    <w:rsid w:val="00EA7836"/>
    <w:rsid w:val="00EE4BD5"/>
    <w:rsid w:val="00F00D75"/>
    <w:rsid w:val="00F13625"/>
    <w:rsid w:val="00F15C0D"/>
    <w:rsid w:val="00F34E63"/>
    <w:rsid w:val="00F366D6"/>
    <w:rsid w:val="00F45CB2"/>
    <w:rsid w:val="00F56BDE"/>
    <w:rsid w:val="00F6215A"/>
    <w:rsid w:val="00F64DE2"/>
    <w:rsid w:val="00F660E9"/>
    <w:rsid w:val="00F75C25"/>
    <w:rsid w:val="00F83B7A"/>
    <w:rsid w:val="00F93D37"/>
    <w:rsid w:val="00FA3D57"/>
    <w:rsid w:val="00FB0C34"/>
    <w:rsid w:val="00FB1051"/>
    <w:rsid w:val="00FB471B"/>
    <w:rsid w:val="00FC2EF5"/>
    <w:rsid w:val="00FC3B2B"/>
    <w:rsid w:val="00FD34D7"/>
    <w:rsid w:val="00FD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5D2ACF0"/>
  <w15:chartTrackingRefBased/>
  <w15:docId w15:val="{FB6D305D-7F6E-4B43-B97C-5EBABD6D6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27F3"/>
    <w:pPr>
      <w:spacing w:after="0" w:line="240" w:lineRule="auto"/>
      <w:outlineLvl w:val="0"/>
    </w:pPr>
    <w:rPr>
      <w:rFonts w:ascii="Franklin Gothic Book" w:eastAsiaTheme="majorEastAsia" w:hAnsi="Franklin Gothic Book" w:cstheme="minorHAnsi"/>
      <w:b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220E"/>
  </w:style>
  <w:style w:type="paragraph" w:styleId="Footer">
    <w:name w:val="footer"/>
    <w:basedOn w:val="Normal"/>
    <w:link w:val="FooterChar"/>
    <w:uiPriority w:val="99"/>
    <w:unhideWhenUsed/>
    <w:rsid w:val="002E22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220E"/>
  </w:style>
  <w:style w:type="character" w:customStyle="1" w:styleId="Heading1Char">
    <w:name w:val="Heading 1 Char"/>
    <w:basedOn w:val="DefaultParagraphFont"/>
    <w:link w:val="Heading1"/>
    <w:uiPriority w:val="9"/>
    <w:rsid w:val="003227F3"/>
    <w:rPr>
      <w:rFonts w:ascii="Franklin Gothic Book" w:eastAsiaTheme="majorEastAsia" w:hAnsi="Franklin Gothic Book" w:cstheme="minorHAnsi"/>
      <w:b/>
      <w:sz w:val="24"/>
      <w:szCs w:val="24"/>
      <w:u w:val="single"/>
    </w:rPr>
  </w:style>
  <w:style w:type="character" w:styleId="PlaceholderText">
    <w:name w:val="Placeholder Text"/>
    <w:basedOn w:val="DefaultParagraphFont"/>
    <w:uiPriority w:val="99"/>
    <w:semiHidden/>
    <w:rsid w:val="002022A7"/>
    <w:rPr>
      <w:color w:val="808080"/>
    </w:rPr>
  </w:style>
  <w:style w:type="paragraph" w:styleId="ListParagraph">
    <w:name w:val="List Paragraph"/>
    <w:basedOn w:val="Normal"/>
    <w:uiPriority w:val="34"/>
    <w:qFormat/>
    <w:rsid w:val="00A8376B"/>
    <w:pPr>
      <w:ind w:left="720"/>
      <w:contextualSpacing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14734F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4734F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042ED6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CC0A34-3E60-415D-8CBC-E9C73B664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5</Pages>
  <Words>1118</Words>
  <Characters>6378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7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2</cp:revision>
  <dcterms:created xsi:type="dcterms:W3CDTF">2024-02-01T17:49:00Z</dcterms:created>
  <dcterms:modified xsi:type="dcterms:W3CDTF">2025-02-05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